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8E93AA" w14:textId="7091403F" w:rsidR="00C83FD2" w:rsidRPr="008477D3" w:rsidRDefault="00C83FD2">
      <w:pPr>
        <w:rPr>
          <w:b/>
          <w:sz w:val="52"/>
          <w:szCs w:val="52"/>
        </w:rPr>
      </w:pPr>
      <w:r w:rsidRPr="008477D3">
        <w:rPr>
          <w:b/>
          <w:sz w:val="52"/>
          <w:szCs w:val="52"/>
        </w:rPr>
        <w:t>Introduction to matrix algebra</w:t>
      </w:r>
    </w:p>
    <w:p w14:paraId="698E93AB" w14:textId="77777777" w:rsidR="00C83FD2" w:rsidRDefault="00C83FD2"/>
    <w:p w14:paraId="698E93AC" w14:textId="77777777" w:rsidR="00C83FD2" w:rsidRPr="008477D3" w:rsidRDefault="00C83FD2">
      <w:pPr>
        <w:rPr>
          <w:b/>
          <w:u w:val="single"/>
        </w:rPr>
      </w:pPr>
      <w:r w:rsidRPr="008477D3">
        <w:rPr>
          <w:b/>
          <w:u w:val="single"/>
        </w:rPr>
        <w:t>The basics</w:t>
      </w:r>
    </w:p>
    <w:p w14:paraId="698E93AD" w14:textId="77777777" w:rsidR="00C83FD2" w:rsidRDefault="00C83FD2"/>
    <w:p w14:paraId="698E93B0" w14:textId="18BDFC7F" w:rsidR="007C1B77" w:rsidRDefault="002907D6" w:rsidP="002907D6">
      <w:r>
        <w:t xml:space="preserve">A matrix is </w:t>
      </w:r>
      <w:r w:rsidR="007C1B77">
        <w:t xml:space="preserve">a </w:t>
      </w:r>
      <w:r w:rsidR="0023751C">
        <w:t>two-dimensional</w:t>
      </w:r>
      <w:r w:rsidR="007C1B77">
        <w:t xml:space="preserve"> </w:t>
      </w:r>
      <w:r w:rsidR="007F4C1F">
        <w:t>grouping</w:t>
      </w:r>
      <w:r w:rsidR="007C1B77">
        <w:t xml:space="preserve"> of eleme</w:t>
      </w:r>
      <w:r w:rsidR="00D56113">
        <w:t xml:space="preserve">nts put into </w:t>
      </w:r>
      <w:r w:rsidR="00FB0173">
        <w:t>rows and columns</w:t>
      </w:r>
      <w:r w:rsidR="0085265F">
        <w:t>.</w:t>
      </w:r>
    </w:p>
    <w:p w14:paraId="698E93B1" w14:textId="77777777" w:rsidR="007C1B77" w:rsidRDefault="007C1B77">
      <w:pPr>
        <w:ind w:left="1440"/>
      </w:pPr>
    </w:p>
    <w:p w14:paraId="698E93B2" w14:textId="77777777" w:rsidR="007C1B77" w:rsidRDefault="007C1B77" w:rsidP="00234454">
      <w:r>
        <w:rPr>
          <w:u w:val="single"/>
        </w:rPr>
        <w:t>Example</w:t>
      </w:r>
      <w:r>
        <w:t xml:space="preserve">: </w:t>
      </w:r>
    </w:p>
    <w:p w14:paraId="698E93B3" w14:textId="77777777" w:rsidR="001B5A82" w:rsidRDefault="001B5A82" w:rsidP="00234454"/>
    <w:p w14:paraId="698E93B4" w14:textId="77777777" w:rsidR="007C1B77" w:rsidRDefault="007C1B77" w:rsidP="00234454">
      <w:pPr>
        <w:ind w:left="720"/>
      </w:pPr>
      <w:r>
        <w:rPr>
          <w:position w:val="-48"/>
        </w:rPr>
        <w:object w:dxaOrig="1840" w:dyaOrig="1160" w14:anchorId="698E96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57.6pt" o:ole="" fillcolor="window">
            <v:imagedata r:id="rId7" o:title=""/>
          </v:shape>
          <o:OLEObject Type="Embed" ProgID="Equation.DSMT4" ShapeID="_x0000_i1025" DrawAspect="Content" ObjectID="_1754735634" r:id="rId8"/>
        </w:object>
      </w:r>
    </w:p>
    <w:p w14:paraId="698E93B5" w14:textId="77777777" w:rsidR="007C1B77" w:rsidRDefault="007C1B77"/>
    <w:p w14:paraId="698E93B6" w14:textId="77777777" w:rsidR="001B5A82" w:rsidRDefault="001B5A82">
      <w:pPr>
        <w:pStyle w:val="Header"/>
        <w:tabs>
          <w:tab w:val="clear" w:pos="4320"/>
          <w:tab w:val="clear" w:pos="8640"/>
        </w:tabs>
      </w:pPr>
    </w:p>
    <w:p w14:paraId="698E93B7" w14:textId="77777777" w:rsidR="007C1B77" w:rsidRDefault="001B5A82">
      <w:pPr>
        <w:pStyle w:val="Header"/>
        <w:tabs>
          <w:tab w:val="clear" w:pos="4320"/>
          <w:tab w:val="clear" w:pos="8640"/>
        </w:tabs>
      </w:pPr>
      <w:r>
        <w:t xml:space="preserve">The </w:t>
      </w:r>
      <w:r w:rsidRPr="001B5A82">
        <w:rPr>
          <w:i/>
        </w:rPr>
        <w:t>d</w:t>
      </w:r>
      <w:r w:rsidR="007C1B77" w:rsidRPr="001B5A82">
        <w:rPr>
          <w:i/>
        </w:rPr>
        <w:t>imension</w:t>
      </w:r>
      <w:r>
        <w:t xml:space="preserve"> </w:t>
      </w:r>
      <w:r w:rsidR="00795ABC">
        <w:t xml:space="preserve">or </w:t>
      </w:r>
      <w:r w:rsidR="00795ABC" w:rsidRPr="00795ABC">
        <w:rPr>
          <w:i/>
        </w:rPr>
        <w:t>size</w:t>
      </w:r>
      <w:r w:rsidR="00795ABC">
        <w:t xml:space="preserve"> </w:t>
      </w:r>
      <w:r>
        <w:t>of a matrix</w:t>
      </w:r>
      <w:r w:rsidR="007C1B77">
        <w:t xml:space="preserve">: # rows </w:t>
      </w:r>
      <w:r w:rsidR="007C1B77">
        <w:sym w:font="Symbol" w:char="F0B4"/>
      </w:r>
      <w:r w:rsidR="007C1B77">
        <w:t xml:space="preserve"> # columns = r</w:t>
      </w:r>
      <w:r w:rsidR="007C1B77">
        <w:sym w:font="Symbol" w:char="F0B4"/>
      </w:r>
      <w:r w:rsidR="007C1B77">
        <w:t>c</w:t>
      </w:r>
    </w:p>
    <w:p w14:paraId="698E93B8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3B9" w14:textId="15BD2DD5" w:rsidR="007C1B77" w:rsidRDefault="007C1B77" w:rsidP="00D659DD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>: 2</w:t>
      </w:r>
      <w:r>
        <w:sym w:font="Symbol" w:char="F0B4"/>
      </w:r>
      <w:r>
        <w:t>3</w:t>
      </w:r>
      <w:r w:rsidR="00B21439">
        <w:t xml:space="preserve"> for previous matrix</w:t>
      </w:r>
    </w:p>
    <w:p w14:paraId="698E93BA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3BB" w14:textId="77777777" w:rsidR="001B5A82" w:rsidRDefault="001B5A82">
      <w:pPr>
        <w:pStyle w:val="Header"/>
        <w:tabs>
          <w:tab w:val="clear" w:pos="4320"/>
          <w:tab w:val="clear" w:pos="8640"/>
        </w:tabs>
      </w:pPr>
    </w:p>
    <w:p w14:paraId="698E93BC" w14:textId="77777777" w:rsidR="007C1B77" w:rsidRDefault="001B5A82">
      <w:pPr>
        <w:pStyle w:val="Header"/>
        <w:tabs>
          <w:tab w:val="clear" w:pos="4320"/>
          <w:tab w:val="clear" w:pos="8640"/>
        </w:tabs>
      </w:pPr>
      <w:r>
        <w:t xml:space="preserve">Rather than using numbers, we can represent </w:t>
      </w:r>
      <w:r w:rsidR="006B7123">
        <w:t>parts</w:t>
      </w:r>
      <w:r>
        <w:t xml:space="preserve"> of a matrix (and the matrix itself) by symbols. </w:t>
      </w:r>
      <w:r w:rsidR="007C1B77">
        <w:t xml:space="preserve"> </w:t>
      </w:r>
    </w:p>
    <w:p w14:paraId="698E93BD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3BE" w14:textId="77777777" w:rsidR="007C1B77" w:rsidRDefault="007C1B77" w:rsidP="00234454">
      <w:r>
        <w:rPr>
          <w:u w:val="single"/>
        </w:rPr>
        <w:t>Example</w:t>
      </w:r>
      <w:r>
        <w:t xml:space="preserve">: </w:t>
      </w:r>
    </w:p>
    <w:p w14:paraId="698E93BF" w14:textId="77777777" w:rsidR="001B5A82" w:rsidRDefault="001B5A82" w:rsidP="00234454"/>
    <w:p w14:paraId="698E93C0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48"/>
        </w:rPr>
        <w:object w:dxaOrig="3480" w:dyaOrig="1160" w14:anchorId="698E9650">
          <v:shape id="_x0000_i1026" type="#_x0000_t75" style="width:172.8pt;height:57.6pt" o:ole="" fillcolor="window">
            <v:imagedata r:id="rId9" o:title=""/>
          </v:shape>
          <o:OLEObject Type="Embed" ProgID="Equation.DSMT4" ShapeID="_x0000_i1026" DrawAspect="Content" ObjectID="_1754735635" r:id="rId10"/>
        </w:object>
      </w:r>
      <w:r>
        <w:t xml:space="preserve"> </w:t>
      </w:r>
    </w:p>
    <w:p w14:paraId="698E93C1" w14:textId="77777777" w:rsidR="006B7123" w:rsidRDefault="006B7123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C2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t xml:space="preserve">where </w:t>
      </w:r>
      <w:proofErr w:type="spellStart"/>
      <w:r>
        <w:t>a</w:t>
      </w:r>
      <w:r>
        <w:rPr>
          <w:vertAlign w:val="subscript"/>
        </w:rPr>
        <w:t>ij</w:t>
      </w:r>
      <w:proofErr w:type="spellEnd"/>
      <w:r>
        <w:t xml:space="preserve"> is the row </w:t>
      </w:r>
      <w:proofErr w:type="spellStart"/>
      <w:r>
        <w:t>i</w:t>
      </w:r>
      <w:proofErr w:type="spellEnd"/>
      <w:r>
        <w:t xml:space="preserve"> and column j element of </w:t>
      </w:r>
      <w:r>
        <w:rPr>
          <w:b/>
        </w:rPr>
        <w:t>A</w:t>
      </w:r>
    </w:p>
    <w:p w14:paraId="698E93C3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C4" w14:textId="77777777" w:rsidR="00795ABC" w:rsidRDefault="00795ABC" w:rsidP="00795ABC">
      <w:pPr>
        <w:pStyle w:val="Header"/>
        <w:tabs>
          <w:tab w:val="clear" w:pos="4320"/>
          <w:tab w:val="clear" w:pos="8640"/>
        </w:tabs>
        <w:ind w:left="720"/>
      </w:pPr>
      <w:r>
        <w:lastRenderedPageBreak/>
        <w:t>a</w:t>
      </w:r>
      <w:r>
        <w:rPr>
          <w:vertAlign w:val="subscript"/>
        </w:rPr>
        <w:t>11</w:t>
      </w:r>
      <w:r>
        <w:t xml:space="preserve"> is often called the “(1,1) element” of </w:t>
      </w:r>
      <w:r>
        <w:rPr>
          <w:b/>
          <w:bCs/>
        </w:rPr>
        <w:t>A</w:t>
      </w:r>
      <w:r>
        <w:t>, a</w:t>
      </w:r>
      <w:r>
        <w:rPr>
          <w:vertAlign w:val="subscript"/>
        </w:rPr>
        <w:t>12</w:t>
      </w:r>
      <w:r>
        <w:t xml:space="preserve"> is called the “(1,2) element” of </w:t>
      </w:r>
      <w:proofErr w:type="gramStart"/>
      <w:r>
        <w:rPr>
          <w:b/>
          <w:bCs/>
        </w:rPr>
        <w:t>A</w:t>
      </w:r>
      <w:r>
        <w:t>,…</w:t>
      </w:r>
      <w:proofErr w:type="gramEnd"/>
    </w:p>
    <w:p w14:paraId="698E93C5" w14:textId="77777777" w:rsidR="00795ABC" w:rsidRDefault="00795ABC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C6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t>a</w:t>
      </w:r>
      <w:r>
        <w:rPr>
          <w:vertAlign w:val="subscript"/>
        </w:rPr>
        <w:t>11</w:t>
      </w:r>
      <w:r w:rsidR="006B7123">
        <w:t xml:space="preserve"> </w:t>
      </w:r>
      <w:r>
        <w:t>=</w:t>
      </w:r>
      <w:r w:rsidR="006B7123">
        <w:t xml:space="preserve"> </w:t>
      </w:r>
      <w:r>
        <w:t xml:space="preserve">1 from the </w:t>
      </w:r>
      <w:r w:rsidR="006B7123">
        <w:t>previous e</w:t>
      </w:r>
      <w:r>
        <w:t>xample</w:t>
      </w:r>
    </w:p>
    <w:p w14:paraId="698E93C7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C8" w14:textId="77777777" w:rsidR="00795ABC" w:rsidRDefault="00795ABC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C9" w14:textId="048E3C59" w:rsidR="007C1B77" w:rsidRDefault="007C1B77" w:rsidP="00795ABC">
      <w:pPr>
        <w:pStyle w:val="Header"/>
        <w:tabs>
          <w:tab w:val="clear" w:pos="4320"/>
          <w:tab w:val="clear" w:pos="8640"/>
        </w:tabs>
      </w:pPr>
      <w:r>
        <w:t xml:space="preserve">Notice that </w:t>
      </w:r>
      <w:proofErr w:type="gramStart"/>
      <w:r>
        <w:t>the matrix</w:t>
      </w:r>
      <w:proofErr w:type="gramEnd"/>
      <w:r>
        <w:t xml:space="preserve"> </w:t>
      </w:r>
      <w:r>
        <w:rPr>
          <w:b/>
        </w:rPr>
        <w:t>A</w:t>
      </w:r>
      <w:r>
        <w:t xml:space="preserve"> </w:t>
      </w:r>
      <w:r w:rsidR="00795ABC">
        <w:t>was</w:t>
      </w:r>
      <w:r>
        <w:t xml:space="preserve"> bold</w:t>
      </w:r>
      <w:r w:rsidR="00795ABC">
        <w:t>ed</w:t>
      </w:r>
      <w:r>
        <w:t xml:space="preserve">. When bolding is not possible (writing on a piece of paper or chalkboard), the letter is underlined - </w:t>
      </w:r>
      <w:r>
        <w:rPr>
          <w:u w:val="single"/>
        </w:rPr>
        <w:t>A</w:t>
      </w:r>
      <w:r>
        <w:t xml:space="preserve"> </w:t>
      </w:r>
    </w:p>
    <w:p w14:paraId="698E93CA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CB" w14:textId="385A93E8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>:</w:t>
      </w:r>
      <w:r w:rsidR="0085265F">
        <w:t xml:space="preserve"> M</w:t>
      </w:r>
      <w:r w:rsidR="00795ABC">
        <w:t xml:space="preserve">atrix of size </w:t>
      </w:r>
      <w:r>
        <w:t>r</w:t>
      </w:r>
      <w:r>
        <w:sym w:font="Symbol" w:char="F0B4"/>
      </w:r>
      <w:r w:rsidR="00795ABC">
        <w:t>c</w:t>
      </w:r>
    </w:p>
    <w:p w14:paraId="698E93CC" w14:textId="77777777" w:rsidR="00795ABC" w:rsidRDefault="00795ABC" w:rsidP="00234454">
      <w:pPr>
        <w:pStyle w:val="Header"/>
        <w:tabs>
          <w:tab w:val="clear" w:pos="4320"/>
          <w:tab w:val="clear" w:pos="8640"/>
        </w:tabs>
      </w:pPr>
    </w:p>
    <w:p w14:paraId="698E93CD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172"/>
        </w:rPr>
        <w:object w:dxaOrig="5760" w:dyaOrig="3640" w14:anchorId="698E9651">
          <v:shape id="_x0000_i1027" type="#_x0000_t75" style="width:4in;height:180pt" o:ole="" fillcolor="window">
            <v:imagedata r:id="rId11" o:title=""/>
          </v:shape>
          <o:OLEObject Type="Embed" ProgID="Equation.DSMT4" ShapeID="_x0000_i1027" DrawAspect="Content" ObjectID="_1754735636" r:id="rId12"/>
        </w:object>
      </w:r>
    </w:p>
    <w:p w14:paraId="698E93CE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</w:p>
    <w:p w14:paraId="698E93CF" w14:textId="77777777" w:rsidR="00795ABC" w:rsidRDefault="00795ABC" w:rsidP="00234454">
      <w:pPr>
        <w:pStyle w:val="Header"/>
        <w:tabs>
          <w:tab w:val="clear" w:pos="4320"/>
          <w:tab w:val="clear" w:pos="8640"/>
        </w:tabs>
        <w:rPr>
          <w:u w:val="single"/>
        </w:rPr>
      </w:pPr>
    </w:p>
    <w:p w14:paraId="698E93D0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>: Square matrix is r</w:t>
      </w:r>
      <w:r>
        <w:sym w:font="Symbol" w:char="F0B4"/>
      </w:r>
      <w:r>
        <w:t>c where r</w:t>
      </w:r>
      <w:r w:rsidR="00795ABC">
        <w:t xml:space="preserve"> </w:t>
      </w:r>
      <w:r>
        <w:t>=</w:t>
      </w:r>
      <w:r w:rsidR="00795ABC">
        <w:t xml:space="preserve"> </w:t>
      </w:r>
      <w:r>
        <w:t>c</w:t>
      </w:r>
    </w:p>
    <w:p w14:paraId="698E93D1" w14:textId="77777777" w:rsidR="007C1B77" w:rsidRDefault="007C1B77" w:rsidP="00234454">
      <w:pPr>
        <w:pStyle w:val="Header"/>
        <w:tabs>
          <w:tab w:val="clear" w:pos="4320"/>
          <w:tab w:val="clear" w:pos="8640"/>
        </w:tabs>
        <w:rPr>
          <w:u w:val="single"/>
        </w:rPr>
      </w:pPr>
    </w:p>
    <w:p w14:paraId="698E93D2" w14:textId="77777777" w:rsidR="00D659DD" w:rsidRDefault="00D659DD" w:rsidP="00234454">
      <w:pPr>
        <w:pStyle w:val="Header"/>
        <w:tabs>
          <w:tab w:val="clear" w:pos="4320"/>
          <w:tab w:val="clear" w:pos="8640"/>
        </w:tabs>
        <w:rPr>
          <w:u w:val="single"/>
        </w:rPr>
      </w:pPr>
    </w:p>
    <w:p w14:paraId="698E93D3" w14:textId="77777777" w:rsidR="00873BCB" w:rsidRDefault="007C1B77" w:rsidP="00873BCB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 w:rsidR="00533C5E">
        <w:t>HS and College GPA</w:t>
      </w:r>
    </w:p>
    <w:p w14:paraId="698E93D4" w14:textId="77777777" w:rsidR="00873BCB" w:rsidRDefault="00873BCB" w:rsidP="00873BCB">
      <w:pPr>
        <w:pStyle w:val="Header"/>
        <w:tabs>
          <w:tab w:val="clear" w:pos="4320"/>
          <w:tab w:val="clear" w:pos="8640"/>
        </w:tabs>
      </w:pPr>
    </w:p>
    <w:p w14:paraId="698E93D5" w14:textId="38FE6DC0" w:rsidR="00873BCB" w:rsidRDefault="00873BCB" w:rsidP="00873BCB">
      <w:pPr>
        <w:pStyle w:val="Header"/>
        <w:tabs>
          <w:tab w:val="clear" w:pos="4320"/>
          <w:tab w:val="clear" w:pos="8640"/>
        </w:tabs>
        <w:ind w:left="720"/>
      </w:pPr>
      <w:r>
        <w:t xml:space="preserve">From the introduction to R </w:t>
      </w:r>
      <w:r w:rsidR="004C23B8">
        <w:t>notes</w:t>
      </w:r>
      <w:r>
        <w:t xml:space="preserve">, we can start putting parts of the observed data into a matrix form. For example, </w:t>
      </w:r>
    </w:p>
    <w:p w14:paraId="698E93D6" w14:textId="77777777" w:rsidR="00873BCB" w:rsidRDefault="00873BCB" w:rsidP="00234454">
      <w:pPr>
        <w:pStyle w:val="Header"/>
        <w:tabs>
          <w:tab w:val="clear" w:pos="4320"/>
          <w:tab w:val="clear" w:pos="8640"/>
        </w:tabs>
        <w:ind w:left="1440"/>
      </w:pPr>
    </w:p>
    <w:p w14:paraId="698E93D7" w14:textId="5BDE2328" w:rsidR="007C1B77" w:rsidRDefault="000716E6" w:rsidP="00234454">
      <w:pPr>
        <w:pStyle w:val="Header"/>
        <w:tabs>
          <w:tab w:val="clear" w:pos="4320"/>
          <w:tab w:val="clear" w:pos="8640"/>
        </w:tabs>
        <w:ind w:left="1440"/>
      </w:pPr>
      <w:r>
        <w:rPr>
          <w:position w:val="-168"/>
        </w:rPr>
        <w:object w:dxaOrig="2420" w:dyaOrig="3560" w14:anchorId="698E9652">
          <v:shape id="_x0000_i1028" type="#_x0000_t75" style="width:122.4pt;height:180pt" o:ole="" fillcolor="window">
            <v:imagedata r:id="rId13" o:title=""/>
          </v:shape>
          <o:OLEObject Type="Embed" ProgID="Equation.DSMT4" ShapeID="_x0000_i1028" DrawAspect="Content" ObjectID="_1754735637" r:id="rId14"/>
        </w:object>
      </w:r>
    </w:p>
    <w:p w14:paraId="698E93D8" w14:textId="77777777" w:rsidR="00873BCB" w:rsidRDefault="00873BCB">
      <w:pPr>
        <w:pStyle w:val="Header"/>
        <w:tabs>
          <w:tab w:val="clear" w:pos="4320"/>
          <w:tab w:val="clear" w:pos="8640"/>
        </w:tabs>
        <w:ind w:left="1440"/>
      </w:pPr>
    </w:p>
    <w:p w14:paraId="698E93D9" w14:textId="77777777" w:rsidR="00873BCB" w:rsidRDefault="007C1B77" w:rsidP="00873BCB">
      <w:pPr>
        <w:pStyle w:val="Header"/>
        <w:tabs>
          <w:tab w:val="clear" w:pos="4320"/>
          <w:tab w:val="clear" w:pos="8640"/>
        </w:tabs>
        <w:ind w:left="720"/>
      </w:pPr>
      <w:r>
        <w:t>The above 20</w:t>
      </w:r>
      <w:r>
        <w:sym w:font="Symbol" w:char="F0B4"/>
      </w:r>
      <w:r>
        <w:t xml:space="preserve">2 matrix contains the HS GPAs in the second column. </w:t>
      </w:r>
      <w:r w:rsidR="00873BCB">
        <w:t xml:space="preserve">It </w:t>
      </w:r>
      <w:r w:rsidR="008477D3">
        <w:t xml:space="preserve">will </w:t>
      </w:r>
      <w:r w:rsidR="00873BCB">
        <w:t xml:space="preserve">be clear shortly why we have a leading column of 1’s. </w:t>
      </w:r>
    </w:p>
    <w:p w14:paraId="698E93DA" w14:textId="77777777" w:rsidR="007C1B77" w:rsidRDefault="007C1B77" w:rsidP="00873BCB">
      <w:pPr>
        <w:pStyle w:val="Header"/>
        <w:tabs>
          <w:tab w:val="clear" w:pos="4320"/>
          <w:tab w:val="clear" w:pos="8640"/>
        </w:tabs>
        <w:ind w:left="720"/>
      </w:pPr>
      <w:r>
        <w:t xml:space="preserve"> </w:t>
      </w:r>
    </w:p>
    <w:p w14:paraId="698E93DB" w14:textId="77777777" w:rsidR="007C1B77" w:rsidRDefault="007C1B77">
      <w:pPr>
        <w:pStyle w:val="Header"/>
        <w:tabs>
          <w:tab w:val="clear" w:pos="4320"/>
          <w:tab w:val="clear" w:pos="8640"/>
        </w:tabs>
        <w:ind w:left="1440"/>
      </w:pPr>
    </w:p>
    <w:p w14:paraId="698E93DC" w14:textId="77777777" w:rsidR="007C1B77" w:rsidRDefault="007C1B77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Vector</w:t>
      </w:r>
      <w:r>
        <w:t xml:space="preserve"> – a r</w:t>
      </w:r>
      <w:r>
        <w:sym w:font="Symbol" w:char="F0B4"/>
      </w:r>
      <w:r>
        <w:t>1 (column vector) or 1</w:t>
      </w:r>
      <w:r>
        <w:sym w:font="Symbol" w:char="F0B4"/>
      </w:r>
      <w:r>
        <w:t>c (row vector) matrix – special case of a matrix</w:t>
      </w:r>
    </w:p>
    <w:p w14:paraId="698E93DD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3DE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>: Symbolic representation of a 3</w:t>
      </w:r>
      <w:r>
        <w:sym w:font="Symbol" w:char="F0B4"/>
      </w:r>
      <w:r>
        <w:t>1 column vector</w:t>
      </w:r>
    </w:p>
    <w:p w14:paraId="698E93DF" w14:textId="77777777" w:rsidR="008477D3" w:rsidRDefault="008477D3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E0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80"/>
        </w:rPr>
        <w:object w:dxaOrig="1579" w:dyaOrig="1800" w14:anchorId="698E9653">
          <v:shape id="_x0000_i1029" type="#_x0000_t75" style="width:79.2pt;height:93.6pt" o:ole="" fillcolor="window">
            <v:imagedata r:id="rId15" o:title=""/>
          </v:shape>
          <o:OLEObject Type="Embed" ProgID="Equation.DSMT4" ShapeID="_x0000_i1029" DrawAspect="Content" ObjectID="_1754735638" r:id="rId16"/>
        </w:object>
      </w:r>
    </w:p>
    <w:p w14:paraId="698E93E1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</w:p>
    <w:p w14:paraId="698E93E2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 w:rsidR="00533C5E">
        <w:t>HS and College GPA</w:t>
      </w:r>
    </w:p>
    <w:p w14:paraId="698E93E3" w14:textId="77777777" w:rsidR="00362E79" w:rsidRDefault="00362E79" w:rsidP="00234454">
      <w:pPr>
        <w:pStyle w:val="Header"/>
        <w:tabs>
          <w:tab w:val="clear" w:pos="4320"/>
          <w:tab w:val="clear" w:pos="8640"/>
        </w:tabs>
      </w:pPr>
    </w:p>
    <w:p w14:paraId="698E93E4" w14:textId="38DAD305" w:rsidR="007C1B77" w:rsidRDefault="00845222" w:rsidP="00234454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168"/>
        </w:rPr>
        <w:object w:dxaOrig="1920" w:dyaOrig="3560" w14:anchorId="698E9654">
          <v:shape id="_x0000_i1030" type="#_x0000_t75" style="width:100.8pt;height:180pt" o:ole="" fillcolor="window">
            <v:imagedata r:id="rId17" o:title=""/>
          </v:shape>
          <o:OLEObject Type="Embed" ProgID="Equation.DSMT4" ShapeID="_x0000_i1030" DrawAspect="Content" ObjectID="_1754735639" r:id="rId18"/>
        </w:object>
      </w:r>
    </w:p>
    <w:p w14:paraId="698E93E5" w14:textId="77777777" w:rsidR="008477D3" w:rsidRDefault="008477D3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E6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t>The above 20</w:t>
      </w:r>
      <w:r>
        <w:sym w:font="Symbol" w:char="F0B4"/>
      </w:r>
      <w:r>
        <w:t>1 vector contains the College GPAs.</w:t>
      </w:r>
    </w:p>
    <w:p w14:paraId="698E93E7" w14:textId="77777777" w:rsidR="007C1B77" w:rsidRDefault="007C1B77">
      <w:pPr>
        <w:pStyle w:val="Header"/>
        <w:tabs>
          <w:tab w:val="clear" w:pos="4320"/>
          <w:tab w:val="clear" w:pos="8640"/>
        </w:tabs>
        <w:ind w:left="1440"/>
      </w:pPr>
    </w:p>
    <w:p w14:paraId="698E93E8" w14:textId="77777777" w:rsidR="008477D3" w:rsidRDefault="008477D3">
      <w:pPr>
        <w:pStyle w:val="Header"/>
        <w:tabs>
          <w:tab w:val="clear" w:pos="4320"/>
          <w:tab w:val="clear" w:pos="8640"/>
        </w:tabs>
        <w:rPr>
          <w:u w:val="single"/>
        </w:rPr>
      </w:pPr>
    </w:p>
    <w:p w14:paraId="698E93E9" w14:textId="77777777" w:rsidR="007C1B77" w:rsidRDefault="007C1B77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Transpose</w:t>
      </w:r>
      <w:r w:rsidR="00135624" w:rsidRPr="00135624">
        <w:t xml:space="preserve"> </w:t>
      </w:r>
      <w:r w:rsidR="00135624">
        <w:t>–</w:t>
      </w:r>
      <w:r>
        <w:t xml:space="preserve"> Interchange the rows and columns of a matrix or </w:t>
      </w:r>
      <w:proofErr w:type="gramStart"/>
      <w:r>
        <w:t>vector</w:t>
      </w:r>
      <w:proofErr w:type="gramEnd"/>
    </w:p>
    <w:p w14:paraId="698E93EA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3EB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>:</w:t>
      </w:r>
    </w:p>
    <w:p w14:paraId="698E93ED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48"/>
        </w:rPr>
        <w:object w:dxaOrig="3480" w:dyaOrig="1160" w14:anchorId="698E9655">
          <v:shape id="_x0000_i1031" type="#_x0000_t75" style="width:172.8pt;height:57.6pt" o:ole="" fillcolor="window">
            <v:imagedata r:id="rId9" o:title=""/>
          </v:shape>
          <o:OLEObject Type="Embed" ProgID="Equation.DSMT4" ShapeID="_x0000_i1031" DrawAspect="Content" ObjectID="_1754735640" r:id="rId19"/>
        </w:object>
      </w:r>
      <w:r>
        <w:t xml:space="preserve"> and </w:t>
      </w:r>
      <w:r w:rsidR="00533C5E" w:rsidRPr="00533C5E">
        <w:rPr>
          <w:position w:val="-80"/>
        </w:rPr>
        <w:object w:dxaOrig="2700" w:dyaOrig="1800" w14:anchorId="698E9656">
          <v:shape id="_x0000_i1032" type="#_x0000_t75" style="width:136.8pt;height:93.6pt" o:ole="" fillcolor="window">
            <v:imagedata r:id="rId20" o:title=""/>
          </v:shape>
          <o:OLEObject Type="Embed" ProgID="Equation.DSMT4" ShapeID="_x0000_i1032" DrawAspect="Content" ObjectID="_1754735641" r:id="rId21"/>
        </w:object>
      </w:r>
    </w:p>
    <w:p w14:paraId="698E93EE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rPr>
          <w:b/>
        </w:rPr>
        <w:t>A</w:t>
      </w:r>
      <w:r>
        <w:t xml:space="preserve"> is 2</w:t>
      </w:r>
      <w:r>
        <w:sym w:font="Symbol" w:char="F0B4"/>
      </w:r>
      <w:r>
        <w:t xml:space="preserve">3 and </w:t>
      </w:r>
      <w:r>
        <w:rPr>
          <w:b/>
        </w:rPr>
        <w:t>A</w:t>
      </w:r>
      <w:r>
        <w:sym w:font="Symbol" w:char="F0A2"/>
      </w:r>
      <w:r>
        <w:t xml:space="preserve"> is 3</w:t>
      </w:r>
      <w:r>
        <w:sym w:font="Symbol" w:char="F0B4"/>
      </w:r>
      <w:proofErr w:type="gramStart"/>
      <w:r>
        <w:t>2</w:t>
      </w:r>
      <w:proofErr w:type="gramEnd"/>
    </w:p>
    <w:p w14:paraId="698E93EF" w14:textId="77777777" w:rsidR="008F3381" w:rsidRDefault="008F3381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F0" w14:textId="77777777" w:rsidR="008F3381" w:rsidRDefault="008F3381" w:rsidP="00234454">
      <w:pPr>
        <w:pStyle w:val="Header"/>
        <w:tabs>
          <w:tab w:val="clear" w:pos="4320"/>
          <w:tab w:val="clear" w:pos="8640"/>
        </w:tabs>
        <w:ind w:left="720"/>
      </w:pPr>
      <w:r>
        <w:t xml:space="preserve">The </w:t>
      </w:r>
      <w:r>
        <w:sym w:font="Symbol" w:char="F0A2"/>
      </w:r>
      <w:r>
        <w:t xml:space="preserve"> symbol indicates a transpose, and it is said as the word “prime”. Thus, the transpose of </w:t>
      </w:r>
      <w:r w:rsidRPr="008F3381">
        <w:rPr>
          <w:b/>
        </w:rPr>
        <w:t>A</w:t>
      </w:r>
      <w:r>
        <w:t xml:space="preserve"> is “A prime”.</w:t>
      </w:r>
    </w:p>
    <w:p w14:paraId="698E93F1" w14:textId="77777777" w:rsidR="007C1B77" w:rsidRDefault="007C1B77" w:rsidP="00234454">
      <w:pPr>
        <w:pStyle w:val="Header"/>
        <w:tabs>
          <w:tab w:val="clear" w:pos="4320"/>
          <w:tab w:val="clear" w:pos="8640"/>
        </w:tabs>
        <w:rPr>
          <w:b/>
        </w:rPr>
      </w:pPr>
    </w:p>
    <w:p w14:paraId="698E93F2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</w:p>
    <w:p w14:paraId="698E93F3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 w:rsidR="00533C5E">
        <w:t>HS and College GPA</w:t>
      </w:r>
    </w:p>
    <w:p w14:paraId="698E93F4" w14:textId="77777777" w:rsidR="008477D3" w:rsidRDefault="008477D3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F5" w14:textId="6E6C4307" w:rsidR="00777F6F" w:rsidRDefault="00513FC7" w:rsidP="003C39C6">
      <w:pPr>
        <w:pStyle w:val="Header"/>
        <w:tabs>
          <w:tab w:val="clear" w:pos="4320"/>
          <w:tab w:val="clear" w:pos="8640"/>
        </w:tabs>
        <w:ind w:left="720"/>
        <w:rPr>
          <w:b/>
          <w:u w:val="single"/>
        </w:rPr>
      </w:pPr>
      <w:r>
        <w:rPr>
          <w:position w:val="-20"/>
        </w:rPr>
        <w:object w:dxaOrig="7220" w:dyaOrig="600" w14:anchorId="698E9657">
          <v:shape id="_x0000_i1033" type="#_x0000_t75" style="width:5in;height:28.8pt" o:ole="" fillcolor="window">
            <v:imagedata r:id="rId22" o:title=""/>
          </v:shape>
          <o:OLEObject Type="Embed" ProgID="Equation.DSMT4" ShapeID="_x0000_i1033" DrawAspect="Content" ObjectID="_1754735642" r:id="rId23"/>
        </w:object>
      </w:r>
      <w:r w:rsidR="00777F6F">
        <w:rPr>
          <w:b/>
          <w:u w:val="single"/>
        </w:rPr>
        <w:br w:type="page"/>
      </w:r>
    </w:p>
    <w:p w14:paraId="698E93F6" w14:textId="77777777" w:rsidR="007C1B77" w:rsidRPr="008477D3" w:rsidRDefault="007C1B77">
      <w:pPr>
        <w:pStyle w:val="Header"/>
        <w:tabs>
          <w:tab w:val="clear" w:pos="4320"/>
          <w:tab w:val="clear" w:pos="8640"/>
        </w:tabs>
        <w:rPr>
          <w:b/>
          <w:u w:val="single"/>
        </w:rPr>
      </w:pPr>
      <w:r w:rsidRPr="008477D3">
        <w:rPr>
          <w:b/>
          <w:u w:val="single"/>
        </w:rPr>
        <w:lastRenderedPageBreak/>
        <w:t>Matrix addition and subtraction</w:t>
      </w:r>
    </w:p>
    <w:p w14:paraId="698E93F7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3F8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  <w:r>
        <w:t xml:space="preserve">Add or subtract the corresponding elements of matrices with the same dimension. </w:t>
      </w:r>
    </w:p>
    <w:p w14:paraId="698E93F9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3FA" w14:textId="77777777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>:</w:t>
      </w:r>
    </w:p>
    <w:p w14:paraId="698E93FB" w14:textId="77777777" w:rsidR="00777F6F" w:rsidRDefault="00777F6F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FC" w14:textId="77777777" w:rsidR="00777F6F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t xml:space="preserve">Suppose </w:t>
      </w:r>
      <w:r>
        <w:rPr>
          <w:position w:val="-48"/>
        </w:rPr>
        <w:object w:dxaOrig="6580" w:dyaOrig="1160" w14:anchorId="698E9658">
          <v:shape id="_x0000_i1034" type="#_x0000_t75" style="width:331.2pt;height:57.6pt" o:ole="" fillcolor="window">
            <v:imagedata r:id="rId24" o:title=""/>
          </v:shape>
          <o:OLEObject Type="Embed" ProgID="Equation.DSMT4" ShapeID="_x0000_i1034" DrawAspect="Content" ObjectID="_1754735643" r:id="rId25"/>
        </w:object>
      </w:r>
      <w:r>
        <w:t xml:space="preserve">.  </w:t>
      </w:r>
    </w:p>
    <w:p w14:paraId="698E93FD" w14:textId="77777777" w:rsidR="00777F6F" w:rsidRDefault="00777F6F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3FE" w14:textId="77777777" w:rsidR="007C1B77" w:rsidRDefault="007C1B77" w:rsidP="00234454">
      <w:pPr>
        <w:pStyle w:val="Header"/>
        <w:tabs>
          <w:tab w:val="clear" w:pos="4320"/>
          <w:tab w:val="clear" w:pos="8640"/>
        </w:tabs>
        <w:ind w:left="720"/>
      </w:pPr>
      <w:r>
        <w:t xml:space="preserve">Then </w:t>
      </w:r>
      <w:r>
        <w:rPr>
          <w:position w:val="-48"/>
        </w:rPr>
        <w:object w:dxaOrig="8340" w:dyaOrig="1160" w14:anchorId="698E9659">
          <v:shape id="_x0000_i1035" type="#_x0000_t75" style="width:417.6pt;height:57.6pt" o:ole="" fillcolor="window">
            <v:imagedata r:id="rId26" o:title=""/>
          </v:shape>
          <o:OLEObject Type="Embed" ProgID="Equation.DSMT4" ShapeID="_x0000_i1035" DrawAspect="Content" ObjectID="_1754735644" r:id="rId27"/>
        </w:object>
      </w:r>
      <w:r>
        <w:t>.</w:t>
      </w:r>
    </w:p>
    <w:p w14:paraId="698E93FF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400" w14:textId="77777777" w:rsidR="00D659DD" w:rsidRDefault="00D659DD">
      <w:pPr>
        <w:pStyle w:val="Header"/>
        <w:tabs>
          <w:tab w:val="clear" w:pos="4320"/>
          <w:tab w:val="clear" w:pos="8640"/>
        </w:tabs>
      </w:pPr>
    </w:p>
    <w:p w14:paraId="698E9401" w14:textId="277DFA4F" w:rsidR="007C1B77" w:rsidRDefault="007C1B77" w:rsidP="00234454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Using </w:t>
      </w:r>
      <w:r w:rsidR="00533C5E">
        <w:t>R</w:t>
      </w:r>
      <w:r>
        <w:t xml:space="preserve"> (</w:t>
      </w:r>
      <w:proofErr w:type="spellStart"/>
      <w:r w:rsidR="00347295">
        <w:t>B</w:t>
      </w:r>
      <w:r>
        <w:t>asic</w:t>
      </w:r>
      <w:r w:rsidR="00347295">
        <w:t>M</w:t>
      </w:r>
      <w:r w:rsidR="00533C5E">
        <w:t>atrix</w:t>
      </w:r>
      <w:r w:rsidR="00347295">
        <w:t>A</w:t>
      </w:r>
      <w:r w:rsidR="00533C5E">
        <w:t>lgebra</w:t>
      </w:r>
      <w:r>
        <w:t>.</w:t>
      </w:r>
      <w:r w:rsidR="00533C5E">
        <w:t>R</w:t>
      </w:r>
      <w:proofErr w:type="spellEnd"/>
      <w:r>
        <w:t>)</w:t>
      </w:r>
    </w:p>
    <w:p w14:paraId="698E9402" w14:textId="77777777" w:rsidR="00234454" w:rsidRDefault="00234454" w:rsidP="00234454">
      <w:pPr>
        <w:pStyle w:val="Header"/>
        <w:tabs>
          <w:tab w:val="clear" w:pos="4320"/>
          <w:tab w:val="clear" w:pos="8640"/>
        </w:tabs>
        <w:ind w:left="720"/>
      </w:pPr>
    </w:p>
    <w:p w14:paraId="698E9403" w14:textId="69456BE0" w:rsidR="0002017D" w:rsidRDefault="0002017D" w:rsidP="0093517A">
      <w:pPr>
        <w:pStyle w:val="R-14"/>
      </w:pPr>
      <w:r>
        <w:t>&gt; A</w:t>
      </w:r>
      <w:r w:rsidR="00A20CEE">
        <w:t xml:space="preserve"> </w:t>
      </w:r>
      <w:r>
        <w:t>&lt;-</w:t>
      </w:r>
      <w:r w:rsidR="00A20CEE">
        <w:t xml:space="preserve"> </w:t>
      </w:r>
      <w:proofErr w:type="gramStart"/>
      <w:r>
        <w:t>matrix(</w:t>
      </w:r>
      <w:proofErr w:type="gramEnd"/>
      <w:r>
        <w:t>data = c(1, 2, 3,</w:t>
      </w:r>
    </w:p>
    <w:p w14:paraId="698E9405" w14:textId="1EBAEA78" w:rsidR="0002017D" w:rsidRDefault="0002017D" w:rsidP="0093517A">
      <w:pPr>
        <w:pStyle w:val="R-14"/>
      </w:pPr>
      <w:r>
        <w:t xml:space="preserve">                     </w:t>
      </w:r>
      <w:r w:rsidR="00A20CEE">
        <w:t xml:space="preserve">  </w:t>
      </w:r>
      <w:r>
        <w:t xml:space="preserve">4, 5, 6), </w:t>
      </w:r>
      <w:proofErr w:type="spellStart"/>
      <w:r>
        <w:t>nrow</w:t>
      </w:r>
      <w:proofErr w:type="spellEnd"/>
      <w:r>
        <w:t xml:space="preserve"> = 2, </w:t>
      </w:r>
      <w:proofErr w:type="spellStart"/>
      <w:r>
        <w:t>ncol</w:t>
      </w:r>
      <w:proofErr w:type="spellEnd"/>
      <w:r>
        <w:t xml:space="preserve"> = 3, </w:t>
      </w:r>
      <w:proofErr w:type="spellStart"/>
      <w:r>
        <w:t>byrow</w:t>
      </w:r>
      <w:proofErr w:type="spellEnd"/>
      <w:r>
        <w:t xml:space="preserve"> = TRUE)</w:t>
      </w:r>
    </w:p>
    <w:p w14:paraId="698E9406" w14:textId="77777777" w:rsidR="00D659DD" w:rsidRDefault="00D659DD" w:rsidP="0093517A">
      <w:pPr>
        <w:pStyle w:val="R-14"/>
      </w:pPr>
    </w:p>
    <w:p w14:paraId="698E9407" w14:textId="77777777" w:rsidR="00A83609" w:rsidRDefault="00A83609" w:rsidP="0093517A">
      <w:pPr>
        <w:pStyle w:val="R-14"/>
      </w:pPr>
      <w:r>
        <w:t>&gt; A</w:t>
      </w:r>
    </w:p>
    <w:p w14:paraId="698E9408" w14:textId="77777777" w:rsidR="00A83609" w:rsidRDefault="00A83609" w:rsidP="0093517A">
      <w:pPr>
        <w:pStyle w:val="R-14"/>
      </w:pPr>
      <w:r>
        <w:t xml:space="preserve">     [,1] [,2] [,3]</w:t>
      </w:r>
    </w:p>
    <w:p w14:paraId="698E9409" w14:textId="77777777" w:rsidR="00A83609" w:rsidRDefault="00A83609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1    2    3</w:t>
      </w:r>
    </w:p>
    <w:p w14:paraId="698E940A" w14:textId="77777777" w:rsidR="00A83609" w:rsidRDefault="00A83609" w:rsidP="0093517A">
      <w:pPr>
        <w:pStyle w:val="R-14"/>
      </w:pPr>
      <w:r w:rsidRPr="00A83609">
        <w:t>[2</w:t>
      </w:r>
      <w:proofErr w:type="gramStart"/>
      <w:r w:rsidRPr="00A83609">
        <w:t xml:space="preserve">,]   </w:t>
      </w:r>
      <w:proofErr w:type="gramEnd"/>
      <w:r w:rsidRPr="00A83609">
        <w:t xml:space="preserve"> 4    5    6</w:t>
      </w:r>
    </w:p>
    <w:p w14:paraId="698E940B" w14:textId="77777777" w:rsidR="0002017D" w:rsidRDefault="0002017D" w:rsidP="0093517A">
      <w:pPr>
        <w:pStyle w:val="R-14"/>
      </w:pPr>
      <w:r>
        <w:t>&gt; class(A)</w:t>
      </w:r>
    </w:p>
    <w:p w14:paraId="698E940C" w14:textId="77777777" w:rsidR="0002017D" w:rsidRDefault="0002017D" w:rsidP="0093517A">
      <w:pPr>
        <w:pStyle w:val="R-14"/>
      </w:pPr>
      <w:r>
        <w:t>[1] "matrix"</w:t>
      </w:r>
    </w:p>
    <w:p w14:paraId="698E940D" w14:textId="77777777" w:rsidR="0002017D" w:rsidRDefault="0002017D" w:rsidP="0093517A">
      <w:pPr>
        <w:pStyle w:val="R-14"/>
      </w:pPr>
    </w:p>
    <w:p w14:paraId="698E940F" w14:textId="1D718E2E" w:rsidR="0002017D" w:rsidRDefault="0002017D" w:rsidP="0093517A">
      <w:pPr>
        <w:pStyle w:val="R-14"/>
      </w:pPr>
      <w:r>
        <w:t>&gt; B</w:t>
      </w:r>
      <w:r w:rsidR="00A20CEE">
        <w:t xml:space="preserve"> </w:t>
      </w:r>
      <w:r>
        <w:t>&lt;-</w:t>
      </w:r>
      <w:r w:rsidR="00A20CEE">
        <w:t xml:space="preserve"> </w:t>
      </w:r>
      <w:proofErr w:type="gramStart"/>
      <w:r>
        <w:t>matrix(</w:t>
      </w:r>
      <w:proofErr w:type="gramEnd"/>
      <w:r>
        <w:t xml:space="preserve">data = c(-1, 10, -1, 5, 5, 8), </w:t>
      </w:r>
      <w:proofErr w:type="spellStart"/>
      <w:r>
        <w:t>nrow</w:t>
      </w:r>
      <w:proofErr w:type="spellEnd"/>
      <w:r>
        <w:t xml:space="preserve"> = 2, </w:t>
      </w:r>
      <w:proofErr w:type="spellStart"/>
      <w:r>
        <w:t>ncol</w:t>
      </w:r>
      <w:proofErr w:type="spellEnd"/>
      <w:r>
        <w:t xml:space="preserve"> = </w:t>
      </w:r>
      <w:r w:rsidR="00A20CEE">
        <w:t>3</w:t>
      </w:r>
      <w:r>
        <w:t xml:space="preserve">, </w:t>
      </w:r>
      <w:proofErr w:type="spellStart"/>
      <w:r>
        <w:t>byrow</w:t>
      </w:r>
      <w:proofErr w:type="spellEnd"/>
      <w:r>
        <w:t xml:space="preserve"> = TRUE)</w:t>
      </w:r>
    </w:p>
    <w:p w14:paraId="698E9410" w14:textId="77777777" w:rsidR="0002017D" w:rsidRDefault="0002017D" w:rsidP="0093517A">
      <w:pPr>
        <w:pStyle w:val="R-14"/>
      </w:pPr>
      <w:r>
        <w:t xml:space="preserve"> </w:t>
      </w:r>
    </w:p>
    <w:p w14:paraId="698E9411" w14:textId="5FADC5D9" w:rsidR="0002017D" w:rsidRDefault="0002017D" w:rsidP="0093517A">
      <w:pPr>
        <w:pStyle w:val="R-14"/>
      </w:pPr>
      <w:r>
        <w:t>&gt; A</w:t>
      </w:r>
      <w:r w:rsidR="00A20CEE">
        <w:t xml:space="preserve"> </w:t>
      </w:r>
      <w:r>
        <w:t>+</w:t>
      </w:r>
      <w:r w:rsidR="00A20CEE">
        <w:t xml:space="preserve"> </w:t>
      </w:r>
      <w:r>
        <w:t>B</w:t>
      </w:r>
    </w:p>
    <w:p w14:paraId="698E9412" w14:textId="77777777" w:rsidR="0002017D" w:rsidRDefault="0002017D" w:rsidP="0093517A">
      <w:pPr>
        <w:pStyle w:val="R-14"/>
      </w:pPr>
      <w:r>
        <w:t xml:space="preserve">     [,1] [,2] [,3]</w:t>
      </w:r>
    </w:p>
    <w:p w14:paraId="698E9413" w14:textId="77777777" w:rsidR="0002017D" w:rsidRDefault="0002017D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0   12    2</w:t>
      </w:r>
    </w:p>
    <w:p w14:paraId="698E9414" w14:textId="77777777" w:rsidR="0002017D" w:rsidRDefault="0002017D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 xml:space="preserve"> 9   10   14</w:t>
      </w:r>
    </w:p>
    <w:p w14:paraId="698E9415" w14:textId="77777777" w:rsidR="0002017D" w:rsidRDefault="0002017D" w:rsidP="0093517A">
      <w:pPr>
        <w:pStyle w:val="R-14"/>
      </w:pPr>
    </w:p>
    <w:p w14:paraId="698E9416" w14:textId="3663031F" w:rsidR="0002017D" w:rsidRDefault="0002017D" w:rsidP="0093517A">
      <w:pPr>
        <w:pStyle w:val="R-14"/>
      </w:pPr>
      <w:r>
        <w:lastRenderedPageBreak/>
        <w:t>&gt; A</w:t>
      </w:r>
      <w:r w:rsidR="00A20CEE">
        <w:t xml:space="preserve"> </w:t>
      </w:r>
      <w:r>
        <w:t>-</w:t>
      </w:r>
      <w:r w:rsidR="00A20CEE">
        <w:t xml:space="preserve"> </w:t>
      </w:r>
      <w:r>
        <w:t>B</w:t>
      </w:r>
    </w:p>
    <w:p w14:paraId="698E9417" w14:textId="77777777" w:rsidR="0002017D" w:rsidRDefault="0002017D" w:rsidP="0093517A">
      <w:pPr>
        <w:pStyle w:val="R-14"/>
      </w:pPr>
      <w:r>
        <w:t xml:space="preserve">     [,1] [,2] [,3]</w:t>
      </w:r>
    </w:p>
    <w:p w14:paraId="698E9418" w14:textId="77777777" w:rsidR="0002017D" w:rsidRDefault="0002017D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2   -8    4</w:t>
      </w:r>
    </w:p>
    <w:p w14:paraId="698E9419" w14:textId="77777777" w:rsidR="0002017D" w:rsidRDefault="0002017D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>-1    0   -2</w:t>
      </w:r>
    </w:p>
    <w:p w14:paraId="698E941A" w14:textId="77777777" w:rsidR="0002017D" w:rsidRDefault="0002017D" w:rsidP="0002017D">
      <w:pPr>
        <w:pStyle w:val="R14"/>
      </w:pPr>
    </w:p>
    <w:p w14:paraId="698E941B" w14:textId="77777777" w:rsidR="00D659DD" w:rsidRDefault="00D659DD" w:rsidP="0002017D">
      <w:pPr>
        <w:pStyle w:val="R14"/>
      </w:pPr>
    </w:p>
    <w:p w14:paraId="698E941C" w14:textId="77777777" w:rsidR="0002017D" w:rsidRDefault="0002017D" w:rsidP="0002017D">
      <w:pPr>
        <w:ind w:left="720"/>
      </w:pPr>
      <w:r w:rsidRPr="0002017D">
        <w:rPr>
          <w:u w:val="single"/>
        </w:rPr>
        <w:t>Notes</w:t>
      </w:r>
      <w:r>
        <w:t xml:space="preserve">: </w:t>
      </w:r>
    </w:p>
    <w:p w14:paraId="698E941D" w14:textId="21299F5F" w:rsidR="0002017D" w:rsidRDefault="0002017D" w:rsidP="0002017D">
      <w:pPr>
        <w:numPr>
          <w:ilvl w:val="0"/>
          <w:numId w:val="10"/>
        </w:numPr>
      </w:pPr>
      <w:r>
        <w:t xml:space="preserve">Be careful with the </w:t>
      </w:r>
      <w:proofErr w:type="spellStart"/>
      <w:r w:rsidRPr="00777F6F">
        <w:rPr>
          <w:rFonts w:ascii="Courier New" w:hAnsi="Courier New" w:cs="Courier New"/>
        </w:rPr>
        <w:t>byrow</w:t>
      </w:r>
      <w:proofErr w:type="spellEnd"/>
      <w:r>
        <w:t xml:space="preserve"> option. By default, this is set to </w:t>
      </w:r>
      <w:r w:rsidRPr="00777F6F">
        <w:rPr>
          <w:rFonts w:ascii="Courier New" w:hAnsi="Courier New" w:cs="Courier New"/>
        </w:rPr>
        <w:t>FALSE</w:t>
      </w:r>
      <w:r>
        <w:t>. Thus, the numbers would be entered into the matrix by columns. For example,</w:t>
      </w:r>
    </w:p>
    <w:p w14:paraId="698E941E" w14:textId="77777777" w:rsidR="0002017D" w:rsidRDefault="0002017D" w:rsidP="0002017D">
      <w:pPr>
        <w:ind w:left="720"/>
      </w:pPr>
    </w:p>
    <w:p w14:paraId="698E941F" w14:textId="77777777" w:rsidR="0002017D" w:rsidRDefault="0002017D" w:rsidP="0093517A">
      <w:pPr>
        <w:pStyle w:val="R-14"/>
      </w:pPr>
      <w:r>
        <w:t xml:space="preserve">&gt; </w:t>
      </w:r>
      <w:proofErr w:type="gramStart"/>
      <w:r>
        <w:t>matrix(</w:t>
      </w:r>
      <w:proofErr w:type="gramEnd"/>
      <w:r>
        <w:t xml:space="preserve">data = c(1, 2, 3, 4, 5, 6), </w:t>
      </w:r>
      <w:proofErr w:type="spellStart"/>
      <w:r>
        <w:t>nrow</w:t>
      </w:r>
      <w:proofErr w:type="spellEnd"/>
      <w:r>
        <w:t xml:space="preserve"> = 2, </w:t>
      </w:r>
      <w:proofErr w:type="spellStart"/>
      <w:r>
        <w:t>ncol</w:t>
      </w:r>
      <w:proofErr w:type="spellEnd"/>
      <w:r>
        <w:t xml:space="preserve"> = 3)</w:t>
      </w:r>
    </w:p>
    <w:p w14:paraId="698E9420" w14:textId="77777777" w:rsidR="0002017D" w:rsidRDefault="0002017D" w:rsidP="0093517A">
      <w:pPr>
        <w:pStyle w:val="R-14"/>
      </w:pPr>
      <w:r>
        <w:t xml:space="preserve">     [,1] [,2] [,3]</w:t>
      </w:r>
    </w:p>
    <w:p w14:paraId="698E9421" w14:textId="77777777" w:rsidR="0002017D" w:rsidRDefault="0002017D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1    3    5</w:t>
      </w:r>
    </w:p>
    <w:p w14:paraId="698E9422" w14:textId="77777777" w:rsidR="0002017D" w:rsidRDefault="0002017D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 xml:space="preserve"> 2    4    6</w:t>
      </w:r>
    </w:p>
    <w:p w14:paraId="698E9423" w14:textId="77777777" w:rsidR="0002017D" w:rsidRDefault="0002017D" w:rsidP="0002017D">
      <w:pPr>
        <w:ind w:left="720"/>
      </w:pPr>
    </w:p>
    <w:p w14:paraId="698E9424" w14:textId="77777777" w:rsidR="0002017D" w:rsidRDefault="0002017D" w:rsidP="0002017D">
      <w:pPr>
        <w:numPr>
          <w:ilvl w:val="0"/>
          <w:numId w:val="10"/>
        </w:numPr>
      </w:pPr>
      <w:r>
        <w:t xml:space="preserve">The class of these objects is “matrix”.  </w:t>
      </w:r>
    </w:p>
    <w:p w14:paraId="698E9425" w14:textId="77777777" w:rsidR="00075147" w:rsidRDefault="00075147" w:rsidP="0002017D">
      <w:pPr>
        <w:numPr>
          <w:ilvl w:val="0"/>
          <w:numId w:val="10"/>
        </w:numPr>
      </w:pPr>
      <w:r>
        <w:t xml:space="preserve">A vector can be represented as a “matrix” class type or a type of its own.  </w:t>
      </w:r>
    </w:p>
    <w:p w14:paraId="698E9426" w14:textId="77777777" w:rsidR="00075147" w:rsidRDefault="00075147" w:rsidP="00075147">
      <w:pPr>
        <w:ind w:left="720"/>
      </w:pPr>
    </w:p>
    <w:p w14:paraId="698E9428" w14:textId="187C2988" w:rsidR="00075147" w:rsidRPr="005A5763" w:rsidRDefault="00777F6F" w:rsidP="0093517A">
      <w:pPr>
        <w:pStyle w:val="R-14"/>
      </w:pPr>
      <w:r w:rsidRPr="005A5763">
        <w:t xml:space="preserve">&gt; </w:t>
      </w:r>
      <w:r w:rsidR="00075147" w:rsidRPr="005A5763">
        <w:t>y</w:t>
      </w:r>
      <w:r w:rsidR="005A5763">
        <w:t xml:space="preserve"> </w:t>
      </w:r>
      <w:r w:rsidR="00075147" w:rsidRPr="005A5763">
        <w:t>&lt;-</w:t>
      </w:r>
      <w:r w:rsidR="005A5763">
        <w:t xml:space="preserve"> </w:t>
      </w:r>
      <w:proofErr w:type="gramStart"/>
      <w:r w:rsidR="00075147" w:rsidRPr="005A5763">
        <w:t>matrix(</w:t>
      </w:r>
      <w:proofErr w:type="gramEnd"/>
      <w:r w:rsidR="00075147" w:rsidRPr="005A5763">
        <w:t xml:space="preserve">data = c(1,2,3), </w:t>
      </w:r>
      <w:proofErr w:type="spellStart"/>
      <w:r w:rsidR="00075147" w:rsidRPr="005A5763">
        <w:t>nrow</w:t>
      </w:r>
      <w:proofErr w:type="spellEnd"/>
      <w:r w:rsidR="00075147" w:rsidRPr="005A5763">
        <w:t xml:space="preserve"> = 3, </w:t>
      </w:r>
      <w:proofErr w:type="spellStart"/>
      <w:r w:rsidR="00075147" w:rsidRPr="005A5763">
        <w:t>ncol</w:t>
      </w:r>
      <w:proofErr w:type="spellEnd"/>
      <w:r w:rsidR="00075147" w:rsidRPr="005A5763">
        <w:t xml:space="preserve"> = 1, </w:t>
      </w:r>
      <w:proofErr w:type="spellStart"/>
      <w:r w:rsidR="00075147" w:rsidRPr="005A5763">
        <w:t>byrow</w:t>
      </w:r>
      <w:proofErr w:type="spellEnd"/>
      <w:r w:rsidR="00075147" w:rsidRPr="005A5763">
        <w:t xml:space="preserve"> = TRUE)</w:t>
      </w:r>
    </w:p>
    <w:p w14:paraId="698E9429" w14:textId="77777777" w:rsidR="00075147" w:rsidRPr="005A5763" w:rsidRDefault="00075147" w:rsidP="0093517A">
      <w:pPr>
        <w:pStyle w:val="R-14"/>
      </w:pPr>
      <w:r w:rsidRPr="005A5763">
        <w:t>&gt; y</w:t>
      </w:r>
    </w:p>
    <w:p w14:paraId="698E942A" w14:textId="77777777" w:rsidR="00075147" w:rsidRPr="005A5763" w:rsidRDefault="00075147" w:rsidP="0093517A">
      <w:pPr>
        <w:pStyle w:val="R-14"/>
      </w:pPr>
      <w:r w:rsidRPr="005A5763">
        <w:t xml:space="preserve">     [,1]</w:t>
      </w:r>
    </w:p>
    <w:p w14:paraId="698E942B" w14:textId="77777777" w:rsidR="00075147" w:rsidRPr="005A5763" w:rsidRDefault="00075147" w:rsidP="0093517A">
      <w:pPr>
        <w:pStyle w:val="R-14"/>
      </w:pPr>
      <w:r w:rsidRPr="005A5763">
        <w:t>[1</w:t>
      </w:r>
      <w:proofErr w:type="gramStart"/>
      <w:r w:rsidRPr="005A5763">
        <w:t xml:space="preserve">,]   </w:t>
      </w:r>
      <w:proofErr w:type="gramEnd"/>
      <w:r w:rsidRPr="005A5763">
        <w:t xml:space="preserve"> 1</w:t>
      </w:r>
    </w:p>
    <w:p w14:paraId="698E942C" w14:textId="77777777" w:rsidR="00075147" w:rsidRPr="005A5763" w:rsidRDefault="00075147" w:rsidP="0093517A">
      <w:pPr>
        <w:pStyle w:val="R-14"/>
      </w:pPr>
      <w:r w:rsidRPr="005A5763">
        <w:t>[2</w:t>
      </w:r>
      <w:proofErr w:type="gramStart"/>
      <w:r w:rsidRPr="005A5763">
        <w:t xml:space="preserve">,]   </w:t>
      </w:r>
      <w:proofErr w:type="gramEnd"/>
      <w:r w:rsidRPr="005A5763">
        <w:t xml:space="preserve"> 2</w:t>
      </w:r>
    </w:p>
    <w:p w14:paraId="698E942D" w14:textId="77777777" w:rsidR="00075147" w:rsidRPr="005A5763" w:rsidRDefault="00075147" w:rsidP="0093517A">
      <w:pPr>
        <w:pStyle w:val="R-14"/>
      </w:pPr>
      <w:r w:rsidRPr="005A5763">
        <w:t>[3</w:t>
      </w:r>
      <w:proofErr w:type="gramStart"/>
      <w:r w:rsidRPr="005A5763">
        <w:t xml:space="preserve">,]   </w:t>
      </w:r>
      <w:proofErr w:type="gramEnd"/>
      <w:r w:rsidRPr="005A5763">
        <w:t xml:space="preserve"> 3</w:t>
      </w:r>
    </w:p>
    <w:p w14:paraId="698E942E" w14:textId="77777777" w:rsidR="00075147" w:rsidRPr="005A5763" w:rsidRDefault="00777F6F" w:rsidP="0093517A">
      <w:pPr>
        <w:pStyle w:val="R-14"/>
      </w:pPr>
      <w:r w:rsidRPr="005A5763">
        <w:t xml:space="preserve">&gt; </w:t>
      </w:r>
      <w:r w:rsidR="00075147" w:rsidRPr="005A5763">
        <w:t>class(y)</w:t>
      </w:r>
    </w:p>
    <w:p w14:paraId="698E942F" w14:textId="77777777" w:rsidR="00075147" w:rsidRPr="005A5763" w:rsidRDefault="00075147" w:rsidP="0093517A">
      <w:pPr>
        <w:pStyle w:val="R-14"/>
      </w:pPr>
      <w:r w:rsidRPr="005A5763">
        <w:t>[1] "matrix"</w:t>
      </w:r>
    </w:p>
    <w:p w14:paraId="698E9430" w14:textId="77777777" w:rsidR="00075147" w:rsidRPr="005A5763" w:rsidRDefault="00075147" w:rsidP="0093517A">
      <w:pPr>
        <w:pStyle w:val="R-14"/>
      </w:pPr>
    </w:p>
    <w:p w14:paraId="698E9431" w14:textId="5A67BF36" w:rsidR="00075147" w:rsidRPr="005A5763" w:rsidRDefault="00075147" w:rsidP="0093517A">
      <w:pPr>
        <w:pStyle w:val="R-14"/>
      </w:pPr>
      <w:r w:rsidRPr="005A5763">
        <w:t>&gt; x</w:t>
      </w:r>
      <w:r w:rsidR="005A5763">
        <w:t xml:space="preserve"> </w:t>
      </w:r>
      <w:r w:rsidRPr="005A5763">
        <w:t>&lt;-</w:t>
      </w:r>
      <w:r w:rsidR="005A5763">
        <w:t xml:space="preserve"> </w:t>
      </w:r>
      <w:proofErr w:type="gramStart"/>
      <w:r w:rsidRPr="005A5763">
        <w:t>c(</w:t>
      </w:r>
      <w:proofErr w:type="gramEnd"/>
      <w:r w:rsidRPr="005A5763">
        <w:t>1,2,3)</w:t>
      </w:r>
    </w:p>
    <w:p w14:paraId="698E9432" w14:textId="77777777" w:rsidR="00075147" w:rsidRPr="005A5763" w:rsidRDefault="00075147" w:rsidP="0093517A">
      <w:pPr>
        <w:pStyle w:val="R-14"/>
      </w:pPr>
      <w:r w:rsidRPr="005A5763">
        <w:t>&gt; x</w:t>
      </w:r>
    </w:p>
    <w:p w14:paraId="698E9433" w14:textId="77777777" w:rsidR="00075147" w:rsidRPr="005A5763" w:rsidRDefault="00075147" w:rsidP="0093517A">
      <w:pPr>
        <w:pStyle w:val="R-14"/>
      </w:pPr>
      <w:r w:rsidRPr="005A5763">
        <w:t>[1] 1 2 3</w:t>
      </w:r>
    </w:p>
    <w:p w14:paraId="698E9434" w14:textId="77777777" w:rsidR="00075147" w:rsidRPr="005A5763" w:rsidRDefault="00777F6F" w:rsidP="0093517A">
      <w:pPr>
        <w:pStyle w:val="R-14"/>
      </w:pPr>
      <w:r w:rsidRPr="005A5763">
        <w:t xml:space="preserve">&gt; </w:t>
      </w:r>
      <w:r w:rsidR="00075147" w:rsidRPr="005A5763">
        <w:t>class(x)</w:t>
      </w:r>
    </w:p>
    <w:p w14:paraId="698E9435" w14:textId="77777777" w:rsidR="00075147" w:rsidRPr="005A5763" w:rsidRDefault="00075147" w:rsidP="0093517A">
      <w:pPr>
        <w:pStyle w:val="R-14"/>
      </w:pPr>
      <w:r w:rsidRPr="005A5763">
        <w:t>[1] "numeric"</w:t>
      </w:r>
    </w:p>
    <w:p w14:paraId="698E9436" w14:textId="77777777" w:rsidR="00075147" w:rsidRPr="005A5763" w:rsidRDefault="00075147" w:rsidP="0093517A">
      <w:pPr>
        <w:pStyle w:val="R-14"/>
      </w:pPr>
      <w:r w:rsidRPr="005A5763">
        <w:t xml:space="preserve">&gt; </w:t>
      </w:r>
      <w:proofErr w:type="spellStart"/>
      <w:proofErr w:type="gramStart"/>
      <w:r w:rsidRPr="005A5763">
        <w:t>is.vector</w:t>
      </w:r>
      <w:proofErr w:type="spellEnd"/>
      <w:proofErr w:type="gramEnd"/>
      <w:r w:rsidRPr="005A5763">
        <w:t>(x)</w:t>
      </w:r>
    </w:p>
    <w:p w14:paraId="698E9437" w14:textId="77777777" w:rsidR="00075147" w:rsidRPr="005A5763" w:rsidRDefault="00075147" w:rsidP="0093517A">
      <w:pPr>
        <w:pStyle w:val="R-14"/>
      </w:pPr>
      <w:r w:rsidRPr="005A5763">
        <w:t>[1] TRUE</w:t>
      </w:r>
    </w:p>
    <w:p w14:paraId="698E9438" w14:textId="77777777" w:rsidR="00075147" w:rsidRPr="00075147" w:rsidRDefault="00075147" w:rsidP="00075147">
      <w:pPr>
        <w:ind w:left="720"/>
        <w:rPr>
          <w:rFonts w:ascii="Courier New" w:hAnsi="Courier New"/>
          <w:sz w:val="28"/>
          <w:szCs w:val="40"/>
        </w:rPr>
      </w:pPr>
    </w:p>
    <w:p w14:paraId="698E9439" w14:textId="77777777" w:rsidR="00075147" w:rsidRDefault="00075147" w:rsidP="00075147">
      <w:pPr>
        <w:ind w:left="1080"/>
      </w:pPr>
      <w:r>
        <w:lastRenderedPageBreak/>
        <w:t xml:space="preserve">This can present some confusion when vectors are multiplied with other vectors or matrices because no specific row or column dimensions are given. More on this shortly.  </w:t>
      </w:r>
    </w:p>
    <w:p w14:paraId="698E943A" w14:textId="2F44410E" w:rsidR="00A33DF6" w:rsidRDefault="00A33DF6" w:rsidP="00A33DF6">
      <w:pPr>
        <w:numPr>
          <w:ilvl w:val="0"/>
          <w:numId w:val="10"/>
        </w:numPr>
      </w:pPr>
      <w:proofErr w:type="gramStart"/>
      <w:r>
        <w:t>A transpose</w:t>
      </w:r>
      <w:proofErr w:type="gramEnd"/>
      <w:r>
        <w:t xml:space="preserve"> of a matrix can be done using the </w:t>
      </w:r>
      <w:proofErr w:type="gramStart"/>
      <w:r w:rsidRPr="00777F6F">
        <w:rPr>
          <w:rFonts w:ascii="Courier New" w:hAnsi="Courier New" w:cs="Courier New"/>
        </w:rPr>
        <w:t>t(</w:t>
      </w:r>
      <w:proofErr w:type="gramEnd"/>
      <w:r w:rsidRPr="00777F6F">
        <w:rPr>
          <w:rFonts w:ascii="Courier New" w:hAnsi="Courier New" w:cs="Courier New"/>
        </w:rPr>
        <w:t>)</w:t>
      </w:r>
      <w:r>
        <w:t xml:space="preserve"> function. For example, </w:t>
      </w:r>
    </w:p>
    <w:p w14:paraId="698E943B" w14:textId="77777777" w:rsidR="00A33DF6" w:rsidRDefault="00A33DF6" w:rsidP="00A33DF6"/>
    <w:p w14:paraId="698E943C" w14:textId="77777777" w:rsidR="00A33DF6" w:rsidRDefault="00777F6F" w:rsidP="0093517A">
      <w:pPr>
        <w:pStyle w:val="R-14"/>
      </w:pPr>
      <w:r>
        <w:t xml:space="preserve">&gt; </w:t>
      </w:r>
      <w:r w:rsidR="00A33DF6">
        <w:t>t(A)</w:t>
      </w:r>
    </w:p>
    <w:p w14:paraId="698E943D" w14:textId="77777777" w:rsidR="00A33DF6" w:rsidRDefault="00A33DF6" w:rsidP="0093517A">
      <w:pPr>
        <w:pStyle w:val="R-14"/>
      </w:pPr>
      <w:r>
        <w:t xml:space="preserve">     [,1] [,2]</w:t>
      </w:r>
    </w:p>
    <w:p w14:paraId="698E943E" w14:textId="77777777" w:rsidR="00A33DF6" w:rsidRDefault="00A33DF6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1    4</w:t>
      </w:r>
    </w:p>
    <w:p w14:paraId="698E943F" w14:textId="77777777" w:rsidR="00A33DF6" w:rsidRDefault="00A33DF6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 xml:space="preserve"> 2    5</w:t>
      </w:r>
    </w:p>
    <w:p w14:paraId="698E9440" w14:textId="77777777" w:rsidR="00A33DF6" w:rsidRDefault="00A33DF6" w:rsidP="0093517A">
      <w:pPr>
        <w:pStyle w:val="R-14"/>
      </w:pPr>
      <w:r>
        <w:t>[3</w:t>
      </w:r>
      <w:proofErr w:type="gramStart"/>
      <w:r>
        <w:t xml:space="preserve">,]   </w:t>
      </w:r>
      <w:proofErr w:type="gramEnd"/>
      <w:r>
        <w:t xml:space="preserve"> 3    6 </w:t>
      </w:r>
    </w:p>
    <w:p w14:paraId="698E9441" w14:textId="77777777" w:rsidR="00075147" w:rsidRDefault="00075147" w:rsidP="00075147">
      <w:pPr>
        <w:ind w:left="1080"/>
      </w:pPr>
    </w:p>
    <w:p w14:paraId="698E9442" w14:textId="77777777" w:rsidR="0002017D" w:rsidRDefault="0002017D" w:rsidP="0002017D">
      <w:pPr>
        <w:pStyle w:val="R14"/>
      </w:pPr>
    </w:p>
    <w:p w14:paraId="698E9443" w14:textId="77777777" w:rsidR="007C1B77" w:rsidRDefault="007C1B77">
      <w:pPr>
        <w:pStyle w:val="Header"/>
        <w:tabs>
          <w:tab w:val="clear" w:pos="4320"/>
          <w:tab w:val="clear" w:pos="8640"/>
        </w:tabs>
        <w:ind w:left="1440"/>
      </w:pPr>
    </w:p>
    <w:p w14:paraId="698E9444" w14:textId="77777777" w:rsidR="007C1B77" w:rsidRDefault="007C1B77">
      <w:pPr>
        <w:pStyle w:val="Header"/>
        <w:tabs>
          <w:tab w:val="clear" w:pos="4320"/>
          <w:tab w:val="clear" w:pos="8640"/>
        </w:tabs>
        <w:ind w:left="1440"/>
      </w:pPr>
    </w:p>
    <w:p w14:paraId="698E9445" w14:textId="77777777" w:rsidR="006717F5" w:rsidRDefault="006717F5">
      <w:pPr>
        <w:rPr>
          <w:bdr w:val="single" w:sz="4" w:space="0" w:color="auto"/>
        </w:rPr>
      </w:pPr>
      <w:bookmarkStart w:id="0" w:name="section5_3"/>
      <w:r>
        <w:rPr>
          <w:bdr w:val="single" w:sz="4" w:space="0" w:color="auto"/>
        </w:rPr>
        <w:br w:type="page"/>
      </w:r>
    </w:p>
    <w:p w14:paraId="698E9446" w14:textId="77777777" w:rsidR="007C1B77" w:rsidRPr="006717F5" w:rsidRDefault="007C1B77">
      <w:pPr>
        <w:pStyle w:val="Header"/>
        <w:tabs>
          <w:tab w:val="clear" w:pos="4320"/>
          <w:tab w:val="clear" w:pos="8640"/>
        </w:tabs>
        <w:rPr>
          <w:b/>
          <w:u w:val="single"/>
        </w:rPr>
      </w:pPr>
      <w:r w:rsidRPr="006717F5">
        <w:rPr>
          <w:b/>
          <w:u w:val="single"/>
        </w:rPr>
        <w:lastRenderedPageBreak/>
        <w:t>Matrix multiplication</w:t>
      </w:r>
    </w:p>
    <w:bookmarkEnd w:id="0"/>
    <w:p w14:paraId="698E9447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448" w14:textId="77777777" w:rsidR="007C1B77" w:rsidRDefault="007C1B77" w:rsidP="0002017D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Scalar</w:t>
      </w:r>
      <w:r>
        <w:t xml:space="preserve"> - 1</w:t>
      </w:r>
      <w:r>
        <w:sym w:font="Symbol" w:char="F0B4"/>
      </w:r>
      <w:r>
        <w:t>1 matrix</w:t>
      </w:r>
    </w:p>
    <w:p w14:paraId="698E9449" w14:textId="77777777" w:rsidR="007C1B77" w:rsidRDefault="007C1B77" w:rsidP="0002017D">
      <w:pPr>
        <w:pStyle w:val="Header"/>
        <w:tabs>
          <w:tab w:val="clear" w:pos="4320"/>
          <w:tab w:val="clear" w:pos="8640"/>
        </w:tabs>
      </w:pPr>
    </w:p>
    <w:p w14:paraId="698E944A" w14:textId="77777777" w:rsidR="007C1B77" w:rsidRDefault="007C1B77" w:rsidP="0002017D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>: Matrix multiplied by a scalar</w:t>
      </w:r>
    </w:p>
    <w:p w14:paraId="698E944B" w14:textId="77777777" w:rsidR="0002017D" w:rsidRDefault="0002017D" w:rsidP="0002017D">
      <w:pPr>
        <w:pStyle w:val="Header"/>
        <w:tabs>
          <w:tab w:val="clear" w:pos="4320"/>
          <w:tab w:val="clear" w:pos="8640"/>
        </w:tabs>
      </w:pPr>
    </w:p>
    <w:p w14:paraId="698E944C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48"/>
        </w:rPr>
        <w:object w:dxaOrig="4260" w:dyaOrig="1160" w14:anchorId="698E965A">
          <v:shape id="_x0000_i1036" type="#_x0000_t75" style="width:3in;height:57.6pt" o:ole="" fillcolor="window">
            <v:imagedata r:id="rId28" o:title=""/>
          </v:shape>
          <o:OLEObject Type="Embed" ProgID="Equation.DSMT4" ShapeID="_x0000_i1036" DrawAspect="Content" ObjectID="_1754735645" r:id="rId29"/>
        </w:object>
      </w:r>
      <w:r>
        <w:t xml:space="preserve"> where c is a scalar</w:t>
      </w:r>
    </w:p>
    <w:p w14:paraId="698E944D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4E" w14:textId="2588FB02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  <w:r>
        <w:t xml:space="preserve">Let </w:t>
      </w:r>
      <w:r>
        <w:rPr>
          <w:position w:val="-48"/>
        </w:rPr>
        <w:object w:dxaOrig="2580" w:dyaOrig="1160" w14:anchorId="698E965B">
          <v:shape id="_x0000_i1037" type="#_x0000_t75" style="width:129.6pt;height:57.6pt" o:ole="" fillcolor="window">
            <v:imagedata r:id="rId30" o:title=""/>
          </v:shape>
          <o:OLEObject Type="Embed" ProgID="Equation.DSMT4" ShapeID="_x0000_i1037" DrawAspect="Content" ObjectID="_1754735646" r:id="rId31"/>
        </w:object>
      </w:r>
      <w:r>
        <w:t xml:space="preserve"> and c</w:t>
      </w:r>
      <w:r w:rsidR="0014735B">
        <w:t xml:space="preserve"> </w:t>
      </w:r>
      <w:r>
        <w:t>=</w:t>
      </w:r>
      <w:r w:rsidR="0014735B">
        <w:t xml:space="preserve"> </w:t>
      </w:r>
      <w:r>
        <w:t xml:space="preserve">2. Then </w:t>
      </w:r>
      <w:r>
        <w:rPr>
          <w:position w:val="-48"/>
        </w:rPr>
        <w:object w:dxaOrig="3180" w:dyaOrig="1160" w14:anchorId="698E965C">
          <v:shape id="_x0000_i1038" type="#_x0000_t75" style="width:158.4pt;height:57.6pt" o:ole="" fillcolor="window">
            <v:imagedata r:id="rId32" o:title=""/>
          </v:shape>
          <o:OLEObject Type="Embed" ProgID="Equation.DSMT4" ShapeID="_x0000_i1038" DrawAspect="Content" ObjectID="_1754735647" r:id="rId33"/>
        </w:object>
      </w:r>
      <w:r>
        <w:t>.</w:t>
      </w:r>
    </w:p>
    <w:p w14:paraId="698E944F" w14:textId="77777777" w:rsidR="007C1B77" w:rsidRDefault="007C1B77" w:rsidP="0002017D">
      <w:pPr>
        <w:pStyle w:val="Header"/>
        <w:tabs>
          <w:tab w:val="clear" w:pos="4320"/>
          <w:tab w:val="clear" w:pos="8640"/>
        </w:tabs>
      </w:pPr>
    </w:p>
    <w:p w14:paraId="698E9450" w14:textId="77777777" w:rsidR="000257AF" w:rsidRDefault="000257AF" w:rsidP="0002017D">
      <w:pPr>
        <w:pStyle w:val="Header"/>
        <w:tabs>
          <w:tab w:val="clear" w:pos="4320"/>
          <w:tab w:val="clear" w:pos="8640"/>
        </w:tabs>
      </w:pPr>
    </w:p>
    <w:p w14:paraId="698E9451" w14:textId="77777777" w:rsidR="007C1B77" w:rsidRDefault="007C1B77" w:rsidP="0002017D">
      <w:pPr>
        <w:pStyle w:val="Header"/>
        <w:tabs>
          <w:tab w:val="clear" w:pos="4320"/>
          <w:tab w:val="clear" w:pos="8640"/>
        </w:tabs>
        <w:rPr>
          <w:u w:val="single"/>
        </w:rPr>
      </w:pPr>
      <w:r>
        <w:rPr>
          <w:u w:val="single"/>
        </w:rPr>
        <w:t>Multiplying two matrices</w:t>
      </w:r>
    </w:p>
    <w:p w14:paraId="698E9452" w14:textId="77777777" w:rsidR="007C1B77" w:rsidRDefault="007C1B77" w:rsidP="0002017D">
      <w:pPr>
        <w:pStyle w:val="Header"/>
        <w:tabs>
          <w:tab w:val="clear" w:pos="4320"/>
          <w:tab w:val="clear" w:pos="8640"/>
        </w:tabs>
      </w:pPr>
    </w:p>
    <w:p w14:paraId="698E9453" w14:textId="6E68FDD5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  <w:r>
        <w:t xml:space="preserve">Suppose you want to multiply the matrices </w:t>
      </w:r>
      <w:r>
        <w:rPr>
          <w:b/>
          <w:bCs/>
        </w:rPr>
        <w:t>A</w:t>
      </w:r>
      <w:r>
        <w:t xml:space="preserve"> and </w:t>
      </w:r>
      <w:proofErr w:type="gramStart"/>
      <w:r>
        <w:rPr>
          <w:b/>
          <w:bCs/>
        </w:rPr>
        <w:t>B</w:t>
      </w:r>
      <w:r>
        <w:t>;</w:t>
      </w:r>
      <w:proofErr w:type="gramEnd"/>
      <w:r>
        <w:t xml:space="preserve"> i.e., </w:t>
      </w:r>
      <w:r>
        <w:rPr>
          <w:b/>
          <w:bCs/>
        </w:rPr>
        <w:t>A</w:t>
      </w:r>
      <w:r>
        <w:sym w:font="Symbol" w:char="F02A"/>
      </w:r>
      <w:r>
        <w:rPr>
          <w:b/>
          <w:bCs/>
        </w:rPr>
        <w:t>B</w:t>
      </w:r>
      <w:r>
        <w:t xml:space="preserve"> or </w:t>
      </w:r>
      <w:r>
        <w:rPr>
          <w:b/>
          <w:bCs/>
        </w:rPr>
        <w:t>AB</w:t>
      </w:r>
      <w:r>
        <w:t xml:space="preserve">. </w:t>
      </w:r>
      <w:proofErr w:type="gramStart"/>
      <w:r>
        <w:t>In order to</w:t>
      </w:r>
      <w:proofErr w:type="gramEnd"/>
      <w:r>
        <w:t xml:space="preserve"> do this, you need the number of columns of </w:t>
      </w:r>
      <w:r w:rsidRPr="007C1B77">
        <w:rPr>
          <w:b/>
        </w:rPr>
        <w:t>A</w:t>
      </w:r>
      <w:r>
        <w:t xml:space="preserve"> to be the same as the number of rows as </w:t>
      </w:r>
      <w:r>
        <w:rPr>
          <w:b/>
          <w:bCs/>
        </w:rPr>
        <w:t>B</w:t>
      </w:r>
      <w:r>
        <w:t xml:space="preserve">. For example, suppose </w:t>
      </w:r>
      <w:r>
        <w:rPr>
          <w:b/>
          <w:bCs/>
        </w:rPr>
        <w:t>A</w:t>
      </w:r>
      <w:r>
        <w:t xml:space="preserve"> is 2</w:t>
      </w:r>
      <w:r>
        <w:sym w:font="Symbol" w:char="F0B4"/>
      </w:r>
      <w:r>
        <w:t xml:space="preserve">3 and </w:t>
      </w:r>
      <w:r>
        <w:rPr>
          <w:b/>
          <w:bCs/>
        </w:rPr>
        <w:t>B</w:t>
      </w:r>
      <w:r>
        <w:t xml:space="preserve"> is 3</w:t>
      </w:r>
      <w:r>
        <w:sym w:font="Symbol" w:char="F0B4"/>
      </w:r>
      <w:r>
        <w:t>10. You can multiply these matrices. However</w:t>
      </w:r>
      <w:r w:rsidR="0023751C">
        <w:t>,</w:t>
      </w:r>
      <w:r>
        <w:t xml:space="preserve"> if </w:t>
      </w:r>
      <w:r>
        <w:rPr>
          <w:b/>
          <w:bCs/>
        </w:rPr>
        <w:t>B</w:t>
      </w:r>
      <w:r>
        <w:t xml:space="preserve"> is 4</w:t>
      </w:r>
      <w:r>
        <w:sym w:font="Symbol" w:char="F0B4"/>
      </w:r>
      <w:r>
        <w:t xml:space="preserve">10 instead, these matrices </w:t>
      </w:r>
      <w:r w:rsidR="00EB1C53">
        <w:t xml:space="preserve">cannot </w:t>
      </w:r>
      <w:r>
        <w:t xml:space="preserve">be multiplied.  </w:t>
      </w:r>
    </w:p>
    <w:p w14:paraId="698E9454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55" w14:textId="5611C4A1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  <w:r>
        <w:t xml:space="preserve">The resulting dimension of </w:t>
      </w:r>
      <w:r>
        <w:rPr>
          <w:b/>
          <w:bCs/>
        </w:rPr>
        <w:t>C</w:t>
      </w:r>
      <w:r w:rsidR="0023751C">
        <w:rPr>
          <w:b/>
          <w:bCs/>
        </w:rPr>
        <w:t xml:space="preserve"> </w:t>
      </w:r>
      <w:r>
        <w:t>=</w:t>
      </w:r>
      <w:r w:rsidR="0023751C">
        <w:t xml:space="preserve"> </w:t>
      </w:r>
      <w:r>
        <w:rPr>
          <w:b/>
          <w:bCs/>
        </w:rPr>
        <w:t>AB</w:t>
      </w:r>
      <w:r w:rsidR="00E10332" w:rsidRPr="00E10332">
        <w:rPr>
          <w:bCs/>
        </w:rPr>
        <w:t>:</w:t>
      </w:r>
    </w:p>
    <w:p w14:paraId="698E9456" w14:textId="77777777" w:rsidR="007C1B77" w:rsidRDefault="007C1B77" w:rsidP="0002017D">
      <w:pPr>
        <w:pStyle w:val="Header"/>
        <w:numPr>
          <w:ilvl w:val="0"/>
          <w:numId w:val="1"/>
        </w:numPr>
        <w:tabs>
          <w:tab w:val="clear" w:pos="360"/>
          <w:tab w:val="clear" w:pos="4320"/>
          <w:tab w:val="clear" w:pos="8640"/>
          <w:tab w:val="num" w:pos="1080"/>
        </w:tabs>
        <w:ind w:left="1080"/>
      </w:pPr>
      <w:r>
        <w:t xml:space="preserve">The number of rows of </w:t>
      </w:r>
      <w:r>
        <w:rPr>
          <w:b/>
          <w:bCs/>
        </w:rPr>
        <w:t>A</w:t>
      </w:r>
      <w:r>
        <w:t xml:space="preserve"> is the number of rows of </w:t>
      </w:r>
      <w:r>
        <w:rPr>
          <w:b/>
          <w:bCs/>
        </w:rPr>
        <w:t>C</w:t>
      </w:r>
      <w:r>
        <w:t>.</w:t>
      </w:r>
    </w:p>
    <w:p w14:paraId="698E9457" w14:textId="77777777" w:rsidR="007C1B77" w:rsidRDefault="007C1B77" w:rsidP="0002017D">
      <w:pPr>
        <w:pStyle w:val="Header"/>
        <w:numPr>
          <w:ilvl w:val="0"/>
          <w:numId w:val="1"/>
        </w:numPr>
        <w:tabs>
          <w:tab w:val="clear" w:pos="360"/>
          <w:tab w:val="clear" w:pos="4320"/>
          <w:tab w:val="clear" w:pos="8640"/>
          <w:tab w:val="num" w:pos="1080"/>
        </w:tabs>
        <w:ind w:left="1080"/>
      </w:pPr>
      <w:r>
        <w:t xml:space="preserve">The number of columns of </w:t>
      </w:r>
      <w:r>
        <w:rPr>
          <w:b/>
          <w:bCs/>
        </w:rPr>
        <w:t>B</w:t>
      </w:r>
      <w:r>
        <w:t xml:space="preserve"> is the number of rows of </w:t>
      </w:r>
      <w:r>
        <w:rPr>
          <w:b/>
          <w:bCs/>
        </w:rPr>
        <w:t>C</w:t>
      </w:r>
      <w:r>
        <w:t>.</w:t>
      </w:r>
    </w:p>
    <w:p w14:paraId="698E9458" w14:textId="77777777" w:rsidR="007C1B77" w:rsidRDefault="007C1B77" w:rsidP="0002017D">
      <w:pPr>
        <w:pStyle w:val="Header"/>
        <w:numPr>
          <w:ilvl w:val="0"/>
          <w:numId w:val="1"/>
        </w:numPr>
        <w:tabs>
          <w:tab w:val="clear" w:pos="360"/>
          <w:tab w:val="clear" w:pos="4320"/>
          <w:tab w:val="clear" w:pos="8640"/>
          <w:tab w:val="num" w:pos="1080"/>
        </w:tabs>
        <w:ind w:left="1080"/>
      </w:pPr>
      <w:r>
        <w:t xml:space="preserve">In other words, </w:t>
      </w:r>
      <w:r>
        <w:rPr>
          <w:position w:val="-34"/>
        </w:rPr>
        <w:object w:dxaOrig="1880" w:dyaOrig="700" w14:anchorId="698E965D">
          <v:shape id="_x0000_i1039" type="#_x0000_t75" style="width:93.6pt;height:36pt" o:ole="" fillcolor="window">
            <v:imagedata r:id="rId34" o:title=""/>
          </v:shape>
          <o:OLEObject Type="Embed" ProgID="Equation.DSMT4" ShapeID="_x0000_i1039" DrawAspect="Content" ObjectID="_1754735648" r:id="rId35"/>
        </w:object>
      </w:r>
      <w:r>
        <w:t xml:space="preserve"> where the dimension of the matrices </w:t>
      </w:r>
      <w:proofErr w:type="gramStart"/>
      <w:r>
        <w:t>are</w:t>
      </w:r>
      <w:proofErr w:type="gramEnd"/>
      <w:r>
        <w:t xml:space="preserve"> shown below them.  </w:t>
      </w:r>
    </w:p>
    <w:p w14:paraId="698E9459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5A" w14:textId="77777777" w:rsidR="007C1B77" w:rsidRDefault="007C1B77" w:rsidP="0086301B">
      <w:pPr>
        <w:pStyle w:val="Header"/>
        <w:tabs>
          <w:tab w:val="clear" w:pos="4320"/>
          <w:tab w:val="clear" w:pos="8640"/>
        </w:tabs>
        <w:rPr>
          <w:u w:val="single"/>
        </w:rPr>
      </w:pPr>
      <w:r>
        <w:rPr>
          <w:u w:val="single"/>
        </w:rPr>
        <w:t>How to multiply two matrices – an example</w:t>
      </w:r>
    </w:p>
    <w:p w14:paraId="698E945B" w14:textId="77777777" w:rsidR="00380A40" w:rsidRDefault="00380A40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5C" w14:textId="6203416B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  <w:r>
        <w:t xml:space="preserve">Suppose </w:t>
      </w:r>
      <w:r>
        <w:rPr>
          <w:position w:val="-80"/>
        </w:rPr>
        <w:object w:dxaOrig="5440" w:dyaOrig="1800" w14:anchorId="698E965E">
          <v:shape id="_x0000_i1040" type="#_x0000_t75" style="width:273.6pt;height:93.6pt" o:ole="" fillcolor="window">
            <v:imagedata r:id="rId36" o:title=""/>
          </v:shape>
          <o:OLEObject Type="Embed" ProgID="Equation.DSMT4" ShapeID="_x0000_i1040" DrawAspect="Content" ObjectID="_1754735649" r:id="rId37"/>
        </w:object>
      </w:r>
      <w:r>
        <w:t xml:space="preserve">. Notice that </w:t>
      </w:r>
      <w:r>
        <w:rPr>
          <w:b/>
          <w:bCs/>
        </w:rPr>
        <w:t>A</w:t>
      </w:r>
      <w:r>
        <w:t xml:space="preserve"> is 2</w:t>
      </w:r>
      <w:r>
        <w:sym w:font="Symbol" w:char="F0B4"/>
      </w:r>
      <w:r>
        <w:t xml:space="preserve">3 and </w:t>
      </w:r>
      <w:r>
        <w:rPr>
          <w:b/>
          <w:bCs/>
        </w:rPr>
        <w:t>B</w:t>
      </w:r>
      <w:r>
        <w:t xml:space="preserve"> is 3</w:t>
      </w:r>
      <w:r>
        <w:sym w:font="Symbol" w:char="F0B4"/>
      </w:r>
      <w:r>
        <w:t xml:space="preserve">2 so </w:t>
      </w:r>
      <w:r>
        <w:rPr>
          <w:b/>
        </w:rPr>
        <w:t>C</w:t>
      </w:r>
      <w:r w:rsidR="0023751C">
        <w:rPr>
          <w:b/>
        </w:rPr>
        <w:t xml:space="preserve"> </w:t>
      </w:r>
      <w:r>
        <w:t>=</w:t>
      </w:r>
      <w:r w:rsidR="0023751C">
        <w:t xml:space="preserve"> </w:t>
      </w:r>
      <w:r>
        <w:rPr>
          <w:b/>
        </w:rPr>
        <w:t>AB</w:t>
      </w:r>
      <w:r>
        <w:t xml:space="preserve"> can be done.  </w:t>
      </w:r>
    </w:p>
    <w:p w14:paraId="698E945D" w14:textId="77777777" w:rsidR="0002017D" w:rsidRDefault="0002017D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5E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1440"/>
      </w:pPr>
      <w:r>
        <w:rPr>
          <w:position w:val="-174"/>
        </w:rPr>
        <w:object w:dxaOrig="8400" w:dyaOrig="4320" w14:anchorId="698E965F">
          <v:shape id="_x0000_i1041" type="#_x0000_t75" style="width:417.6pt;height:3in" o:ole="" fillcolor="window">
            <v:imagedata r:id="rId38" o:title=""/>
          </v:shape>
          <o:OLEObject Type="Embed" ProgID="Equation.DSMT4" ShapeID="_x0000_i1041" DrawAspect="Content" ObjectID="_1754735650" r:id="rId39"/>
        </w:object>
      </w:r>
    </w:p>
    <w:p w14:paraId="698E945F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60" w14:textId="288BF36B" w:rsidR="007C1B77" w:rsidRPr="007D313B" w:rsidRDefault="007C1B77" w:rsidP="0002017D">
      <w:pPr>
        <w:pStyle w:val="Header"/>
        <w:tabs>
          <w:tab w:val="clear" w:pos="4320"/>
          <w:tab w:val="clear" w:pos="8640"/>
        </w:tabs>
        <w:ind w:left="720"/>
        <w:rPr>
          <w:bCs/>
        </w:rPr>
      </w:pPr>
      <w:r>
        <w:t xml:space="preserve">The “cross product” of the rows of </w:t>
      </w:r>
      <w:r>
        <w:rPr>
          <w:b/>
        </w:rPr>
        <w:t xml:space="preserve">A </w:t>
      </w:r>
      <w:r>
        <w:t xml:space="preserve">and the columns of </w:t>
      </w:r>
      <w:r>
        <w:rPr>
          <w:b/>
        </w:rPr>
        <w:t xml:space="preserve">B </w:t>
      </w:r>
      <w:r>
        <w:t xml:space="preserve">are taken to form </w:t>
      </w:r>
      <w:r>
        <w:rPr>
          <w:b/>
        </w:rPr>
        <w:t>C</w:t>
      </w:r>
      <w:r w:rsidR="007D313B">
        <w:rPr>
          <w:bCs/>
        </w:rPr>
        <w:t>.</w:t>
      </w:r>
    </w:p>
    <w:p w14:paraId="698E9461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62" w14:textId="3EEB3E92" w:rsidR="007C1B77" w:rsidRDefault="007C1B77" w:rsidP="0002017D">
      <w:pPr>
        <w:pStyle w:val="Header"/>
        <w:tabs>
          <w:tab w:val="clear" w:pos="4320"/>
          <w:tab w:val="clear" w:pos="8640"/>
          <w:tab w:val="num" w:pos="1800"/>
        </w:tabs>
        <w:ind w:left="720"/>
      </w:pPr>
      <w:r>
        <w:t xml:space="preserve">In the above example, </w:t>
      </w:r>
      <w:r>
        <w:rPr>
          <w:b/>
        </w:rPr>
        <w:t>D</w:t>
      </w:r>
      <w:r w:rsidR="007D313B">
        <w:rPr>
          <w:b/>
        </w:rPr>
        <w:t xml:space="preserve"> </w:t>
      </w:r>
      <w:r>
        <w:t>=</w:t>
      </w:r>
      <w:r w:rsidR="007D313B">
        <w:t xml:space="preserve"> </w:t>
      </w:r>
      <w:r>
        <w:rPr>
          <w:b/>
        </w:rPr>
        <w:t>BA</w:t>
      </w:r>
      <w:r w:rsidR="007D313B">
        <w:rPr>
          <w:b/>
        </w:rPr>
        <w:t xml:space="preserve"> </w:t>
      </w:r>
      <w:r>
        <w:sym w:font="Symbol" w:char="F0B9"/>
      </w:r>
      <w:r w:rsidR="007D313B">
        <w:t xml:space="preserve"> </w:t>
      </w:r>
      <w:r>
        <w:rPr>
          <w:b/>
        </w:rPr>
        <w:t>AB</w:t>
      </w:r>
      <w:r>
        <w:t xml:space="preserve"> where </w:t>
      </w:r>
      <w:r>
        <w:rPr>
          <w:b/>
        </w:rPr>
        <w:t>BA</w:t>
      </w:r>
      <w:r>
        <w:t xml:space="preserve"> is:</w:t>
      </w:r>
    </w:p>
    <w:p w14:paraId="698E9463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  <w:r w:rsidRPr="007C1B77">
        <w:rPr>
          <w:position w:val="-12"/>
        </w:rPr>
        <w:object w:dxaOrig="7860" w:dyaOrig="5560" w14:anchorId="698E9660">
          <v:shape id="_x0000_i1042" type="#_x0000_t75" style="width:396pt;height:280.8pt" o:ole="" fillcolor="window">
            <v:imagedata r:id="rId40" o:title=""/>
          </v:shape>
          <o:OLEObject Type="Embed" ProgID="Equation.DSMT4" ShapeID="_x0000_i1042" DrawAspect="Content" ObjectID="_1754735651" r:id="rId41"/>
        </w:object>
      </w:r>
    </w:p>
    <w:p w14:paraId="698E9464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65" w14:textId="77777777" w:rsidR="007C1B77" w:rsidRDefault="007C1B77" w:rsidP="0002017D">
      <w:pPr>
        <w:pStyle w:val="Header"/>
        <w:tabs>
          <w:tab w:val="clear" w:pos="4320"/>
          <w:tab w:val="clear" w:pos="8640"/>
        </w:tabs>
      </w:pPr>
      <w:r>
        <w:t xml:space="preserve">In </w:t>
      </w:r>
      <w:proofErr w:type="gramStart"/>
      <w:r>
        <w:t>general</w:t>
      </w:r>
      <w:proofErr w:type="gramEnd"/>
      <w:r>
        <w:t xml:space="preserve"> for a 2</w:t>
      </w:r>
      <w:r>
        <w:sym w:font="Symbol" w:char="F0B4"/>
      </w:r>
      <w:r>
        <w:t>3 matrix times a 3</w:t>
      </w:r>
      <w:r>
        <w:sym w:font="Symbol" w:char="F0B4"/>
      </w:r>
      <w:r>
        <w:t xml:space="preserve">2 matrix: </w:t>
      </w:r>
    </w:p>
    <w:p w14:paraId="698E9466" w14:textId="77777777" w:rsidR="0002017D" w:rsidRDefault="0002017D" w:rsidP="0002017D">
      <w:pPr>
        <w:pStyle w:val="Header"/>
        <w:tabs>
          <w:tab w:val="clear" w:pos="4320"/>
          <w:tab w:val="clear" w:pos="8640"/>
        </w:tabs>
      </w:pPr>
    </w:p>
    <w:p w14:paraId="698E9467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144"/>
        </w:rPr>
        <w:object w:dxaOrig="9980" w:dyaOrig="3080" w14:anchorId="698E9661">
          <v:shape id="_x0000_i1043" type="#_x0000_t75" style="width:496.8pt;height:151.2pt" o:ole="" fillcolor="window">
            <v:imagedata r:id="rId42" o:title=""/>
          </v:shape>
          <o:OLEObject Type="Embed" ProgID="Equation.DSMT4" ShapeID="_x0000_i1043" DrawAspect="Content" ObjectID="_1754735652" r:id="rId43"/>
        </w:object>
      </w:r>
    </w:p>
    <w:p w14:paraId="698E9468" w14:textId="77777777" w:rsidR="007C1B77" w:rsidRDefault="007C1B77" w:rsidP="0002017D">
      <w:pPr>
        <w:pStyle w:val="Header"/>
        <w:tabs>
          <w:tab w:val="clear" w:pos="4320"/>
          <w:tab w:val="clear" w:pos="8640"/>
        </w:tabs>
        <w:rPr>
          <w:u w:val="single"/>
        </w:rPr>
      </w:pPr>
    </w:p>
    <w:p w14:paraId="698E9469" w14:textId="77777777" w:rsidR="00281418" w:rsidRDefault="00281418" w:rsidP="0002017D">
      <w:pPr>
        <w:pStyle w:val="Header"/>
        <w:tabs>
          <w:tab w:val="clear" w:pos="4320"/>
          <w:tab w:val="clear" w:pos="8640"/>
        </w:tabs>
        <w:rPr>
          <w:u w:val="single"/>
        </w:rPr>
      </w:pPr>
    </w:p>
    <w:p w14:paraId="698E946A" w14:textId="48BD6169" w:rsidR="0002017D" w:rsidRDefault="007C1B77" w:rsidP="0002017D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 w:rsidR="0002017D">
        <w:t>Using R (</w:t>
      </w:r>
      <w:proofErr w:type="spellStart"/>
      <w:r w:rsidR="00347295">
        <w:t>BasicMatrixAlgebra.R</w:t>
      </w:r>
      <w:proofErr w:type="spellEnd"/>
      <w:r w:rsidR="0002017D">
        <w:t>)</w:t>
      </w:r>
      <w:r w:rsidR="00D45E56">
        <w:t xml:space="preserve"> </w:t>
      </w:r>
    </w:p>
    <w:p w14:paraId="698E946B" w14:textId="77777777" w:rsidR="007C1B77" w:rsidRDefault="007C1B77" w:rsidP="0002017D">
      <w:pPr>
        <w:pStyle w:val="Header"/>
        <w:tabs>
          <w:tab w:val="clear" w:pos="4320"/>
          <w:tab w:val="clear" w:pos="8640"/>
        </w:tabs>
      </w:pPr>
    </w:p>
    <w:p w14:paraId="698E946D" w14:textId="58326E31" w:rsidR="0002017D" w:rsidRDefault="000257AF" w:rsidP="0093517A">
      <w:pPr>
        <w:pStyle w:val="R-14"/>
      </w:pPr>
      <w:r>
        <w:t xml:space="preserve">&gt; </w:t>
      </w:r>
      <w:r w:rsidR="0002017D">
        <w:t>A</w:t>
      </w:r>
      <w:r w:rsidR="005A5763">
        <w:t xml:space="preserve"> </w:t>
      </w:r>
      <w:r w:rsidR="0002017D">
        <w:t>&lt;-</w:t>
      </w:r>
      <w:r w:rsidR="005A5763">
        <w:t xml:space="preserve"> </w:t>
      </w:r>
      <w:proofErr w:type="gramStart"/>
      <w:r w:rsidR="0002017D">
        <w:t>matrix(</w:t>
      </w:r>
      <w:proofErr w:type="gramEnd"/>
      <w:r w:rsidR="0002017D">
        <w:t xml:space="preserve">data = c(1, 2, 3, 4, 5, 6), </w:t>
      </w:r>
      <w:proofErr w:type="spellStart"/>
      <w:r w:rsidR="0002017D">
        <w:t>nrow</w:t>
      </w:r>
      <w:proofErr w:type="spellEnd"/>
      <w:r w:rsidR="0002017D">
        <w:t xml:space="preserve"> = 2, </w:t>
      </w:r>
      <w:proofErr w:type="spellStart"/>
      <w:r w:rsidR="0002017D">
        <w:t>ncol</w:t>
      </w:r>
      <w:proofErr w:type="spellEnd"/>
      <w:r w:rsidR="0002017D">
        <w:t xml:space="preserve"> = 3, </w:t>
      </w:r>
      <w:proofErr w:type="spellStart"/>
      <w:r w:rsidR="0002017D">
        <w:t>byrow</w:t>
      </w:r>
      <w:proofErr w:type="spellEnd"/>
      <w:r w:rsidR="0002017D">
        <w:t xml:space="preserve"> = TRUE)</w:t>
      </w:r>
    </w:p>
    <w:p w14:paraId="698E946F" w14:textId="755788DD" w:rsidR="0002017D" w:rsidRDefault="0002017D" w:rsidP="0093517A">
      <w:pPr>
        <w:pStyle w:val="R-14"/>
      </w:pPr>
      <w:r>
        <w:t>&gt; B</w:t>
      </w:r>
      <w:r w:rsidR="005A5763">
        <w:t xml:space="preserve"> </w:t>
      </w:r>
      <w:r>
        <w:t>&lt;-</w:t>
      </w:r>
      <w:r w:rsidR="005A5763">
        <w:t xml:space="preserve"> </w:t>
      </w:r>
      <w:proofErr w:type="gramStart"/>
      <w:r>
        <w:t>matrix(</w:t>
      </w:r>
      <w:proofErr w:type="gramEnd"/>
      <w:r>
        <w:t xml:space="preserve">data = c(3, 0, 1, 2, 0, 1), </w:t>
      </w:r>
      <w:proofErr w:type="spellStart"/>
      <w:r>
        <w:t>nrow</w:t>
      </w:r>
      <w:proofErr w:type="spellEnd"/>
      <w:r>
        <w:t xml:space="preserve"> = 3, </w:t>
      </w:r>
      <w:proofErr w:type="spellStart"/>
      <w:r>
        <w:t>ncol</w:t>
      </w:r>
      <w:proofErr w:type="spellEnd"/>
      <w:r>
        <w:t xml:space="preserve"> = 2, </w:t>
      </w:r>
      <w:proofErr w:type="spellStart"/>
      <w:r>
        <w:t>byrow</w:t>
      </w:r>
      <w:proofErr w:type="spellEnd"/>
      <w:r>
        <w:t xml:space="preserve"> = TRUE)</w:t>
      </w:r>
    </w:p>
    <w:p w14:paraId="698E9470" w14:textId="77777777" w:rsidR="0002017D" w:rsidRDefault="0002017D" w:rsidP="0093517A">
      <w:pPr>
        <w:pStyle w:val="R-14"/>
      </w:pPr>
      <w:r>
        <w:t xml:space="preserve">  </w:t>
      </w:r>
    </w:p>
    <w:p w14:paraId="698E9471" w14:textId="0C735B5D" w:rsidR="0002017D" w:rsidRDefault="0002017D" w:rsidP="0093517A">
      <w:pPr>
        <w:pStyle w:val="R-14"/>
      </w:pPr>
      <w:r>
        <w:t>&gt; C</w:t>
      </w:r>
      <w:r w:rsidR="005A5763">
        <w:t xml:space="preserve"> </w:t>
      </w:r>
      <w:r>
        <w:t>&lt;-</w:t>
      </w:r>
      <w:r w:rsidR="005A5763">
        <w:t xml:space="preserve"> </w:t>
      </w:r>
      <w:r>
        <w:t>A%*%B</w:t>
      </w:r>
    </w:p>
    <w:p w14:paraId="698E9472" w14:textId="405B079F" w:rsidR="0002017D" w:rsidRDefault="0002017D" w:rsidP="0093517A">
      <w:pPr>
        <w:pStyle w:val="R-14"/>
      </w:pPr>
      <w:r>
        <w:lastRenderedPageBreak/>
        <w:t>&gt; D</w:t>
      </w:r>
      <w:r w:rsidR="005A5763">
        <w:t xml:space="preserve"> </w:t>
      </w:r>
      <w:r>
        <w:t>&lt;-</w:t>
      </w:r>
      <w:r w:rsidR="005A5763">
        <w:t xml:space="preserve"> </w:t>
      </w:r>
      <w:r>
        <w:t>B%*%A</w:t>
      </w:r>
    </w:p>
    <w:p w14:paraId="698E9473" w14:textId="77777777" w:rsidR="0002017D" w:rsidRDefault="0002017D" w:rsidP="0093517A">
      <w:pPr>
        <w:pStyle w:val="R-14"/>
      </w:pPr>
      <w:r>
        <w:t xml:space="preserve"> </w:t>
      </w:r>
    </w:p>
    <w:p w14:paraId="698E9474" w14:textId="77777777" w:rsidR="0002017D" w:rsidRDefault="0002017D" w:rsidP="0093517A">
      <w:pPr>
        <w:pStyle w:val="R-14"/>
      </w:pPr>
      <w:r>
        <w:t>&gt; C</w:t>
      </w:r>
    </w:p>
    <w:p w14:paraId="698E9475" w14:textId="77777777" w:rsidR="0002017D" w:rsidRDefault="0002017D" w:rsidP="0093517A">
      <w:pPr>
        <w:pStyle w:val="R-14"/>
      </w:pPr>
      <w:r>
        <w:t xml:space="preserve">     [,1] [,2]</w:t>
      </w:r>
    </w:p>
    <w:p w14:paraId="698E9476" w14:textId="77777777" w:rsidR="0002017D" w:rsidRDefault="0002017D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5    7</w:t>
      </w:r>
    </w:p>
    <w:p w14:paraId="698E9477" w14:textId="77777777" w:rsidR="0002017D" w:rsidRDefault="0002017D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>17   16</w:t>
      </w:r>
    </w:p>
    <w:p w14:paraId="698E9478" w14:textId="77777777" w:rsidR="0002017D" w:rsidRDefault="0002017D" w:rsidP="0093517A">
      <w:pPr>
        <w:pStyle w:val="R-14"/>
      </w:pPr>
    </w:p>
    <w:p w14:paraId="698E9479" w14:textId="77777777" w:rsidR="0002017D" w:rsidRDefault="0002017D" w:rsidP="0093517A">
      <w:pPr>
        <w:pStyle w:val="R-14"/>
      </w:pPr>
      <w:r>
        <w:t>&gt; D</w:t>
      </w:r>
    </w:p>
    <w:p w14:paraId="698E947A" w14:textId="77777777" w:rsidR="0002017D" w:rsidRDefault="0002017D" w:rsidP="0093517A">
      <w:pPr>
        <w:pStyle w:val="R-14"/>
      </w:pPr>
      <w:r>
        <w:t xml:space="preserve">     [,1] [,2] [,3]</w:t>
      </w:r>
    </w:p>
    <w:p w14:paraId="698E947B" w14:textId="77777777" w:rsidR="0002017D" w:rsidRDefault="0002017D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3    6    9</w:t>
      </w:r>
    </w:p>
    <w:p w14:paraId="698E947C" w14:textId="77777777" w:rsidR="0002017D" w:rsidRDefault="0002017D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 xml:space="preserve"> 9   12   15</w:t>
      </w:r>
    </w:p>
    <w:p w14:paraId="698E947D" w14:textId="77777777" w:rsidR="0002017D" w:rsidRDefault="0002017D" w:rsidP="0093517A">
      <w:pPr>
        <w:pStyle w:val="R-14"/>
      </w:pPr>
      <w:r>
        <w:t>[3</w:t>
      </w:r>
      <w:proofErr w:type="gramStart"/>
      <w:r>
        <w:t xml:space="preserve">,]   </w:t>
      </w:r>
      <w:proofErr w:type="gramEnd"/>
      <w:r>
        <w:t xml:space="preserve"> 4    5    6</w:t>
      </w:r>
    </w:p>
    <w:p w14:paraId="698E947E" w14:textId="77777777" w:rsidR="0002017D" w:rsidRDefault="0002017D" w:rsidP="0093517A">
      <w:pPr>
        <w:pStyle w:val="R-14"/>
      </w:pPr>
      <w:r>
        <w:t xml:space="preserve"> </w:t>
      </w:r>
    </w:p>
    <w:p w14:paraId="698E947F" w14:textId="7F402EC8" w:rsidR="0002017D" w:rsidRDefault="0002017D" w:rsidP="0093517A">
      <w:pPr>
        <w:pStyle w:val="R-14"/>
      </w:pPr>
      <w:r>
        <w:t>&gt; #</w:t>
      </w:r>
      <w:r w:rsidR="005A5763">
        <w:t xml:space="preserve"> </w:t>
      </w:r>
      <w:r>
        <w:t>What is A*B?</w:t>
      </w:r>
    </w:p>
    <w:p w14:paraId="698E9480" w14:textId="77777777" w:rsidR="0002017D" w:rsidRDefault="0002017D" w:rsidP="0093517A">
      <w:pPr>
        <w:pStyle w:val="R-14"/>
      </w:pPr>
      <w:r>
        <w:t>&gt; A*B</w:t>
      </w:r>
    </w:p>
    <w:p w14:paraId="698E9481" w14:textId="77777777" w:rsidR="0002017D" w:rsidRDefault="0002017D" w:rsidP="0093517A">
      <w:pPr>
        <w:pStyle w:val="R-14"/>
      </w:pPr>
      <w:r>
        <w:t xml:space="preserve">Error in A * </w:t>
      </w:r>
      <w:proofErr w:type="gramStart"/>
      <w:r>
        <w:t>B :</w:t>
      </w:r>
      <w:proofErr w:type="gramEnd"/>
      <w:r>
        <w:t xml:space="preserve"> non-conformable arrays</w:t>
      </w:r>
    </w:p>
    <w:p w14:paraId="698E9482" w14:textId="77777777" w:rsidR="0002017D" w:rsidRDefault="0002017D" w:rsidP="0002017D">
      <w:pPr>
        <w:pStyle w:val="Header"/>
        <w:tabs>
          <w:tab w:val="clear" w:pos="4320"/>
          <w:tab w:val="clear" w:pos="8640"/>
        </w:tabs>
      </w:pPr>
    </w:p>
    <w:p w14:paraId="698E9483" w14:textId="77777777" w:rsidR="007C1B77" w:rsidRDefault="0002017D" w:rsidP="0002017D">
      <w:pPr>
        <w:ind w:left="720"/>
      </w:pPr>
      <w:r w:rsidRPr="0002017D">
        <w:rPr>
          <w:u w:val="single"/>
        </w:rPr>
        <w:t>Notes</w:t>
      </w:r>
      <w:r>
        <w:t>:</w:t>
      </w:r>
    </w:p>
    <w:p w14:paraId="698E9484" w14:textId="77777777" w:rsidR="0002017D" w:rsidRDefault="0002017D" w:rsidP="0002017D">
      <w:pPr>
        <w:numPr>
          <w:ilvl w:val="0"/>
          <w:numId w:val="11"/>
        </w:numPr>
      </w:pPr>
      <w:r w:rsidRPr="000257AF">
        <w:rPr>
          <w:rFonts w:ascii="Courier New" w:hAnsi="Courier New" w:cs="Courier New"/>
        </w:rPr>
        <w:t>%*%</w:t>
      </w:r>
      <w:r>
        <w:t xml:space="preserve"> is used for multiplying matrices and/or vectors</w:t>
      </w:r>
    </w:p>
    <w:p w14:paraId="698E9485" w14:textId="2CC3E0B1" w:rsidR="0002017D" w:rsidRDefault="00A96D30" w:rsidP="0002017D">
      <w:pPr>
        <w:numPr>
          <w:ilvl w:val="0"/>
          <w:numId w:val="11"/>
        </w:numPr>
      </w:pPr>
      <w:r w:rsidRPr="000257AF">
        <w:rPr>
          <w:rFonts w:ascii="Courier New" w:hAnsi="Courier New" w:cs="Courier New"/>
        </w:rPr>
        <w:t>*</w:t>
      </w:r>
      <w:r>
        <w:t xml:space="preserve"> </w:t>
      </w:r>
      <w:proofErr w:type="gramStart"/>
      <w:r>
        <w:t>means</w:t>
      </w:r>
      <w:proofErr w:type="gramEnd"/>
      <w:r>
        <w:t xml:space="preserve"> to perform element</w:t>
      </w:r>
      <w:r w:rsidR="00A74D2E">
        <w:t xml:space="preserve">wise </w:t>
      </w:r>
      <w:r>
        <w:t>multiplications. Here is an example where this can be done:</w:t>
      </w:r>
    </w:p>
    <w:p w14:paraId="698E9486" w14:textId="77777777" w:rsidR="00A96D30" w:rsidRDefault="00A96D30" w:rsidP="00A96D30">
      <w:pPr>
        <w:ind w:left="720"/>
      </w:pPr>
    </w:p>
    <w:p w14:paraId="698E9487" w14:textId="4E04CC16" w:rsidR="00A96D30" w:rsidRDefault="000257AF" w:rsidP="0093517A">
      <w:pPr>
        <w:pStyle w:val="R-14"/>
      </w:pPr>
      <w:r>
        <w:t xml:space="preserve">&gt; </w:t>
      </w:r>
      <w:r w:rsidR="00A96D30">
        <w:t>E</w:t>
      </w:r>
      <w:r w:rsidR="005A5763">
        <w:t xml:space="preserve"> </w:t>
      </w:r>
      <w:r w:rsidR="00A96D30">
        <w:t>&lt;-</w:t>
      </w:r>
      <w:r w:rsidR="005A5763">
        <w:t xml:space="preserve"> </w:t>
      </w:r>
      <w:r w:rsidR="00A96D30">
        <w:t>A</w:t>
      </w:r>
    </w:p>
    <w:p w14:paraId="698E9488" w14:textId="77777777" w:rsidR="00A96D30" w:rsidRDefault="00A96D30" w:rsidP="0093517A">
      <w:pPr>
        <w:pStyle w:val="R-14"/>
      </w:pPr>
      <w:r>
        <w:t>&gt; A*E</w:t>
      </w:r>
    </w:p>
    <w:p w14:paraId="698E9489" w14:textId="77777777" w:rsidR="00A96D30" w:rsidRDefault="00A96D30" w:rsidP="0093517A">
      <w:pPr>
        <w:pStyle w:val="R-14"/>
      </w:pPr>
      <w:r>
        <w:t xml:space="preserve">     [,1] [,2] [,3]</w:t>
      </w:r>
    </w:p>
    <w:p w14:paraId="698E948A" w14:textId="77777777" w:rsidR="00A96D30" w:rsidRDefault="00A96D30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1    4    9</w:t>
      </w:r>
    </w:p>
    <w:p w14:paraId="698E948B" w14:textId="77777777" w:rsidR="00A96D30" w:rsidRDefault="00A96D30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>16   25   36</w:t>
      </w:r>
    </w:p>
    <w:p w14:paraId="698E948C" w14:textId="77777777" w:rsidR="00A96D30" w:rsidRDefault="00A96D30" w:rsidP="00A96D30">
      <w:pPr>
        <w:pStyle w:val="R14"/>
      </w:pPr>
    </w:p>
    <w:p w14:paraId="698E948D" w14:textId="77777777" w:rsidR="00A96D30" w:rsidRDefault="00D659DD" w:rsidP="00A33DF6">
      <w:pPr>
        <w:ind w:left="1080"/>
      </w:pPr>
      <w:r>
        <w:t>The (</w:t>
      </w:r>
      <w:proofErr w:type="spellStart"/>
      <w:proofErr w:type="gramStart"/>
      <w:r>
        <w:t>i,</w:t>
      </w:r>
      <w:r w:rsidR="00380A40">
        <w:t>j</w:t>
      </w:r>
      <w:proofErr w:type="spellEnd"/>
      <w:proofErr w:type="gramEnd"/>
      <w:r>
        <w:t>)</w:t>
      </w:r>
      <w:r w:rsidR="00A96D30">
        <w:t xml:space="preserve"> elements of each matrix are multiplied together</w:t>
      </w:r>
      <w:r>
        <w:t>.</w:t>
      </w:r>
    </w:p>
    <w:p w14:paraId="698E948E" w14:textId="77777777" w:rsidR="00A96D30" w:rsidRDefault="00A96D30" w:rsidP="00A96D30">
      <w:pPr>
        <w:ind w:left="1440"/>
      </w:pPr>
    </w:p>
    <w:p w14:paraId="698E948F" w14:textId="20E858E8" w:rsidR="00075147" w:rsidRDefault="007D313B" w:rsidP="0002017D">
      <w:pPr>
        <w:numPr>
          <w:ilvl w:val="0"/>
          <w:numId w:val="11"/>
        </w:numPr>
      </w:pPr>
      <w:r>
        <w:t>M</w:t>
      </w:r>
      <w:r w:rsidR="00075147">
        <w:t xml:space="preserve">ultiplying vectors with other vectors or matrices </w:t>
      </w:r>
      <w:r>
        <w:t xml:space="preserve">in R </w:t>
      </w:r>
      <w:r w:rsidR="00075147">
        <w:t xml:space="preserve">can be confusing </w:t>
      </w:r>
      <w:r>
        <w:t>because</w:t>
      </w:r>
      <w:r w:rsidR="00075147">
        <w:t xml:space="preserve"> no row or column </w:t>
      </w:r>
      <w:r w:rsidR="00075147">
        <w:lastRenderedPageBreak/>
        <w:t>dimensions are given for a vector</w:t>
      </w:r>
      <w:r w:rsidR="00A74D2E">
        <w:t xml:space="preserve"> object</w:t>
      </w:r>
      <w:r w:rsidR="00075147">
        <w:t xml:space="preserve">. For example, </w:t>
      </w:r>
      <w:r w:rsidR="00A33DF6">
        <w:t xml:space="preserve">suppose </w:t>
      </w:r>
      <w:r w:rsidR="00A33DF6" w:rsidRPr="00A33DF6">
        <w:rPr>
          <w:b/>
        </w:rPr>
        <w:t>x</w:t>
      </w:r>
      <w:r w:rsidR="00A33DF6">
        <w:t xml:space="preserve"> = </w:t>
      </w:r>
      <w:r w:rsidR="00A74D2E" w:rsidRPr="00A74D2E">
        <w:rPr>
          <w:position w:val="-76"/>
        </w:rPr>
        <w:object w:dxaOrig="639" w:dyaOrig="1760" w14:anchorId="698E9662">
          <v:shape id="_x0000_i1044" type="#_x0000_t75" style="width:36pt;height:86.4pt" o:ole="">
            <v:imagedata r:id="rId44" o:title=""/>
          </v:shape>
          <o:OLEObject Type="Embed" ProgID="Equation.DSMT4" ShapeID="_x0000_i1044" DrawAspect="Content" ObjectID="_1754735653" r:id="rId45"/>
        </w:object>
      </w:r>
      <w:r w:rsidR="00A33DF6">
        <w:t>, a 3</w:t>
      </w:r>
      <w:r w:rsidR="00A33DF6">
        <w:sym w:font="Symbol" w:char="F0B4"/>
      </w:r>
      <w:r w:rsidR="00A33DF6">
        <w:t>1 vector</w:t>
      </w:r>
      <w:r>
        <w:t>.</w:t>
      </w:r>
    </w:p>
    <w:p w14:paraId="698E9490" w14:textId="77777777" w:rsidR="00075147" w:rsidRDefault="00075147" w:rsidP="00075147">
      <w:pPr>
        <w:ind w:left="720"/>
      </w:pPr>
    </w:p>
    <w:p w14:paraId="698E9491" w14:textId="01596767" w:rsidR="00A33DF6" w:rsidRDefault="009F0B33" w:rsidP="007D313B">
      <w:pPr>
        <w:pStyle w:val="R-14"/>
        <w:ind w:left="1800"/>
      </w:pPr>
      <w:r>
        <w:t xml:space="preserve">&gt; </w:t>
      </w:r>
      <w:r w:rsidR="00A33DF6">
        <w:t>x</w:t>
      </w:r>
      <w:r w:rsidR="005A5763">
        <w:t xml:space="preserve"> </w:t>
      </w:r>
      <w:r w:rsidR="00A33DF6">
        <w:t>&lt;-</w:t>
      </w:r>
      <w:r w:rsidR="005A5763">
        <w:t xml:space="preserve"> </w:t>
      </w:r>
      <w:proofErr w:type="gramStart"/>
      <w:r w:rsidR="00A33DF6">
        <w:t>c(</w:t>
      </w:r>
      <w:proofErr w:type="gramEnd"/>
      <w:r w:rsidR="00A33DF6">
        <w:t>1,2,3)</w:t>
      </w:r>
    </w:p>
    <w:p w14:paraId="698E9492" w14:textId="77777777" w:rsidR="00A33DF6" w:rsidRDefault="00A33DF6" w:rsidP="007D313B">
      <w:pPr>
        <w:pStyle w:val="R-14"/>
        <w:ind w:left="1800"/>
      </w:pPr>
      <w:r>
        <w:t xml:space="preserve">&gt; x%*%x  </w:t>
      </w:r>
    </w:p>
    <w:p w14:paraId="698E9493" w14:textId="77777777" w:rsidR="00A33DF6" w:rsidRDefault="00A33DF6" w:rsidP="007D313B">
      <w:pPr>
        <w:pStyle w:val="R-14"/>
        <w:ind w:left="1800"/>
      </w:pPr>
      <w:r>
        <w:t xml:space="preserve">     [,1]</w:t>
      </w:r>
    </w:p>
    <w:p w14:paraId="698E9494" w14:textId="77777777" w:rsidR="00A33DF6" w:rsidRDefault="00A33DF6" w:rsidP="007D313B">
      <w:pPr>
        <w:pStyle w:val="R-14"/>
        <w:ind w:left="1800"/>
      </w:pPr>
      <w:r>
        <w:t>[1</w:t>
      </w:r>
      <w:proofErr w:type="gramStart"/>
      <w:r>
        <w:t xml:space="preserve">,]   </w:t>
      </w:r>
      <w:proofErr w:type="gramEnd"/>
      <w:r>
        <w:t>14</w:t>
      </w:r>
    </w:p>
    <w:p w14:paraId="698E9495" w14:textId="77777777" w:rsidR="00A33DF6" w:rsidRDefault="00A33DF6" w:rsidP="007D313B">
      <w:pPr>
        <w:pStyle w:val="R-14"/>
        <w:ind w:left="1800"/>
      </w:pPr>
      <w:r>
        <w:t>&gt; A%*%x</w:t>
      </w:r>
    </w:p>
    <w:p w14:paraId="698E9496" w14:textId="77777777" w:rsidR="00A33DF6" w:rsidRDefault="00A33DF6" w:rsidP="007D313B">
      <w:pPr>
        <w:pStyle w:val="R-14"/>
        <w:ind w:left="1800"/>
      </w:pPr>
      <w:r>
        <w:t xml:space="preserve">     [,1]</w:t>
      </w:r>
    </w:p>
    <w:p w14:paraId="698E9497" w14:textId="77777777" w:rsidR="00A33DF6" w:rsidRDefault="00A33DF6" w:rsidP="007D313B">
      <w:pPr>
        <w:pStyle w:val="R-14"/>
        <w:ind w:left="1800"/>
      </w:pPr>
      <w:r>
        <w:t>[1</w:t>
      </w:r>
      <w:proofErr w:type="gramStart"/>
      <w:r>
        <w:t xml:space="preserve">,]   </w:t>
      </w:r>
      <w:proofErr w:type="gramEnd"/>
      <w:r>
        <w:t>14</w:t>
      </w:r>
    </w:p>
    <w:p w14:paraId="698E9498" w14:textId="77777777" w:rsidR="00075147" w:rsidRDefault="00A33DF6" w:rsidP="007D313B">
      <w:pPr>
        <w:pStyle w:val="R-14"/>
        <w:ind w:left="1800"/>
      </w:pPr>
      <w:r>
        <w:t>[2</w:t>
      </w:r>
      <w:proofErr w:type="gramStart"/>
      <w:r>
        <w:t xml:space="preserve">,]   </w:t>
      </w:r>
      <w:proofErr w:type="gramEnd"/>
      <w:r>
        <w:t>32</w:t>
      </w:r>
    </w:p>
    <w:p w14:paraId="698E9499" w14:textId="77777777" w:rsidR="00075147" w:rsidRDefault="00075147" w:rsidP="00A33DF6">
      <w:pPr>
        <w:pStyle w:val="R14"/>
      </w:pPr>
    </w:p>
    <w:p w14:paraId="698E949A" w14:textId="0A6C4442" w:rsidR="00A33DF6" w:rsidRDefault="00A33DF6" w:rsidP="00A33DF6">
      <w:pPr>
        <w:ind w:left="1080"/>
      </w:pPr>
      <w:r>
        <w:t xml:space="preserve">How does R know that we want </w:t>
      </w:r>
      <w:r w:rsidRPr="00A33DF6">
        <w:rPr>
          <w:b/>
        </w:rPr>
        <w:t>x</w:t>
      </w:r>
      <w:r>
        <w:sym w:font="Symbol" w:char="F0A2"/>
      </w:r>
      <w:proofErr w:type="spellStart"/>
      <w:r w:rsidRPr="00A33DF6">
        <w:rPr>
          <w:b/>
        </w:rPr>
        <w:t>x</w:t>
      </w:r>
      <w:proofErr w:type="spellEnd"/>
      <w:r>
        <w:t xml:space="preserve"> (1</w:t>
      </w:r>
      <w:r>
        <w:sym w:font="Symbol" w:char="F0B4"/>
      </w:r>
      <w:r>
        <w:t xml:space="preserve">1) instead of </w:t>
      </w:r>
      <w:r w:rsidRPr="00A33DF6">
        <w:rPr>
          <w:b/>
        </w:rPr>
        <w:t>xx</w:t>
      </w:r>
      <w:r w:rsidRPr="00A33DF6">
        <w:sym w:font="Symbol" w:char="F0A2"/>
      </w:r>
      <w:r>
        <w:t xml:space="preserve"> (3</w:t>
      </w:r>
      <w:r>
        <w:sym w:font="Symbol" w:char="F0B4"/>
      </w:r>
      <w:r>
        <w:t xml:space="preserve">3) when we have not told R that </w:t>
      </w:r>
      <w:r w:rsidRPr="00A33DF6">
        <w:rPr>
          <w:b/>
        </w:rPr>
        <w:t>x</w:t>
      </w:r>
      <w:r>
        <w:t xml:space="preserve"> is 3</w:t>
      </w:r>
      <w:r>
        <w:sym w:font="Symbol" w:char="F0B4"/>
      </w:r>
      <w:r>
        <w:t xml:space="preserve">1? Similarly, how does R know that </w:t>
      </w:r>
      <w:r w:rsidRPr="00A33DF6">
        <w:rPr>
          <w:b/>
        </w:rPr>
        <w:t>Ax</w:t>
      </w:r>
      <w:r>
        <w:t xml:space="preserve"> is 2</w:t>
      </w:r>
      <w:r>
        <w:sym w:font="Symbol" w:char="F0B4"/>
      </w:r>
      <w:r>
        <w:t xml:space="preserve">1? From the R help for </w:t>
      </w:r>
      <w:r w:rsidRPr="009F0B33">
        <w:rPr>
          <w:rFonts w:ascii="Courier New" w:hAnsi="Courier New" w:cs="Courier New"/>
        </w:rPr>
        <w:t>%*%</w:t>
      </w:r>
      <w:r>
        <w:t xml:space="preserve"> in the Base package: </w:t>
      </w:r>
    </w:p>
    <w:p w14:paraId="698E949B" w14:textId="77777777" w:rsidR="00A33DF6" w:rsidRDefault="00A33DF6" w:rsidP="00A33DF6">
      <w:pPr>
        <w:ind w:left="1080"/>
      </w:pPr>
    </w:p>
    <w:p w14:paraId="698E949C" w14:textId="23E46A7B" w:rsidR="00A33DF6" w:rsidRDefault="00A33DF6" w:rsidP="00A33DF6">
      <w:pPr>
        <w:ind w:left="1440"/>
      </w:pPr>
      <w:r>
        <w:rPr>
          <w:color w:val="000000"/>
        </w:rPr>
        <w:t>Multiplies two matrices, if they are conformable. If one argument is a vector, it will be promoted to either a row or column matrix to make the two arguments conformable. If both are vectors it will return the inner product.</w:t>
      </w:r>
    </w:p>
    <w:p w14:paraId="698E949D" w14:textId="77777777" w:rsidR="00A33DF6" w:rsidRDefault="00A33DF6" w:rsidP="00A33DF6">
      <w:pPr>
        <w:ind w:left="1080"/>
      </w:pPr>
    </w:p>
    <w:p w14:paraId="698E949E" w14:textId="0CD5BD0A" w:rsidR="00A33DF6" w:rsidRDefault="00A33DF6" w:rsidP="00A33DF6">
      <w:pPr>
        <w:ind w:left="1080"/>
      </w:pPr>
      <w:r>
        <w:t xml:space="preserve">An inner product produces a scalar value. If you wanted </w:t>
      </w:r>
      <w:r w:rsidRPr="00A33DF6">
        <w:rPr>
          <w:b/>
        </w:rPr>
        <w:t>xx</w:t>
      </w:r>
      <w:r w:rsidRPr="00A33DF6">
        <w:sym w:font="Symbol" w:char="F0A2"/>
      </w:r>
      <w:r>
        <w:t xml:space="preserve"> (3</w:t>
      </w:r>
      <w:r>
        <w:sym w:font="Symbol" w:char="F0B4"/>
      </w:r>
      <w:r>
        <w:t xml:space="preserve">3), one can use the outer product </w:t>
      </w:r>
      <w:r w:rsidRPr="00A81274">
        <w:rPr>
          <w:rFonts w:ascii="Courier New" w:hAnsi="Courier New" w:cs="Courier New"/>
        </w:rPr>
        <w:t>%o%</w:t>
      </w:r>
    </w:p>
    <w:p w14:paraId="698E949F" w14:textId="77777777" w:rsidR="00A33DF6" w:rsidRDefault="00A33DF6" w:rsidP="00A33DF6">
      <w:pPr>
        <w:ind w:left="1080"/>
      </w:pPr>
    </w:p>
    <w:p w14:paraId="698E94A0" w14:textId="00E8C4A0" w:rsidR="00A33DF6" w:rsidRDefault="00A33DF6" w:rsidP="0087652A">
      <w:pPr>
        <w:pStyle w:val="R-14"/>
        <w:ind w:left="1800"/>
      </w:pPr>
      <w:r>
        <w:t xml:space="preserve">&gt; </w:t>
      </w:r>
      <w:proofErr w:type="spellStart"/>
      <w:r>
        <w:t>x%o%</w:t>
      </w:r>
      <w:proofErr w:type="gramStart"/>
      <w:r>
        <w:t>x</w:t>
      </w:r>
      <w:proofErr w:type="spellEnd"/>
      <w:r>
        <w:t xml:space="preserve">  #</w:t>
      </w:r>
      <w:proofErr w:type="gramEnd"/>
      <w:r w:rsidR="005A5763">
        <w:t xml:space="preserve"> </w:t>
      </w:r>
      <w:r>
        <w:t xml:space="preserve">outer product </w:t>
      </w:r>
    </w:p>
    <w:p w14:paraId="698E94A1" w14:textId="77777777" w:rsidR="00A33DF6" w:rsidRDefault="00A33DF6" w:rsidP="0087652A">
      <w:pPr>
        <w:pStyle w:val="R-14"/>
        <w:ind w:left="1800"/>
      </w:pPr>
      <w:r>
        <w:t xml:space="preserve">     [,1] [,2] [,3]</w:t>
      </w:r>
    </w:p>
    <w:p w14:paraId="698E94A2" w14:textId="77777777" w:rsidR="00A33DF6" w:rsidRDefault="00A33DF6" w:rsidP="0087652A">
      <w:pPr>
        <w:pStyle w:val="R-14"/>
        <w:ind w:left="1800"/>
      </w:pPr>
      <w:r>
        <w:t>[1</w:t>
      </w:r>
      <w:proofErr w:type="gramStart"/>
      <w:r>
        <w:t xml:space="preserve">,]   </w:t>
      </w:r>
      <w:proofErr w:type="gramEnd"/>
      <w:r>
        <w:t xml:space="preserve"> 1    2    3</w:t>
      </w:r>
    </w:p>
    <w:p w14:paraId="698E94A3" w14:textId="77777777" w:rsidR="00A33DF6" w:rsidRDefault="00A33DF6" w:rsidP="0087652A">
      <w:pPr>
        <w:pStyle w:val="R-14"/>
        <w:ind w:left="1800"/>
      </w:pPr>
      <w:r>
        <w:t>[2</w:t>
      </w:r>
      <w:proofErr w:type="gramStart"/>
      <w:r>
        <w:t xml:space="preserve">,]   </w:t>
      </w:r>
      <w:proofErr w:type="gramEnd"/>
      <w:r>
        <w:t xml:space="preserve"> 2    4    6</w:t>
      </w:r>
    </w:p>
    <w:p w14:paraId="698E94A4" w14:textId="77777777" w:rsidR="00A33DF6" w:rsidRDefault="00A33DF6" w:rsidP="0087652A">
      <w:pPr>
        <w:pStyle w:val="R-14"/>
        <w:ind w:left="1800"/>
      </w:pPr>
      <w:r>
        <w:t>[3</w:t>
      </w:r>
      <w:proofErr w:type="gramStart"/>
      <w:r>
        <w:t xml:space="preserve">,]   </w:t>
      </w:r>
      <w:proofErr w:type="gramEnd"/>
      <w:r>
        <w:t xml:space="preserve"> 3    6    9</w:t>
      </w:r>
    </w:p>
    <w:p w14:paraId="698E94A5" w14:textId="77777777" w:rsidR="00A33DF6" w:rsidRDefault="00A33DF6" w:rsidP="00A33DF6">
      <w:pPr>
        <w:ind w:left="1080"/>
      </w:pPr>
    </w:p>
    <w:p w14:paraId="698E94A6" w14:textId="77777777" w:rsidR="00A96D30" w:rsidRDefault="00A33DF6" w:rsidP="00A74D2E">
      <w:pPr>
        <w:ind w:left="1080"/>
      </w:pPr>
      <w:r>
        <w:t xml:space="preserve">We will only need to use </w:t>
      </w:r>
      <w:r w:rsidRPr="0011248A">
        <w:rPr>
          <w:rFonts w:ascii="Courier New" w:hAnsi="Courier New" w:cs="Courier New"/>
        </w:rPr>
        <w:t>%*%</w:t>
      </w:r>
      <w:r>
        <w:t xml:space="preserve"> in this class.   </w:t>
      </w:r>
    </w:p>
    <w:p w14:paraId="698E94A7" w14:textId="77777777" w:rsidR="0002017D" w:rsidRDefault="0002017D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A8" w14:textId="77777777" w:rsidR="0002017D" w:rsidRDefault="0002017D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A9" w14:textId="0A4F3109" w:rsidR="007C1B77" w:rsidRDefault="007C1B77" w:rsidP="0002017D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 w:rsidR="00A74D2E">
        <w:t xml:space="preserve">HS and College GPA </w:t>
      </w:r>
      <w:r>
        <w:t>(</w:t>
      </w:r>
      <w:proofErr w:type="spellStart"/>
      <w:r w:rsidR="00F85807" w:rsidRPr="00F85807">
        <w:t>HScollegeGPA</w:t>
      </w:r>
      <w:proofErr w:type="spellEnd"/>
      <w:r w:rsidR="00F85807" w:rsidRPr="00F85807">
        <w:t>-</w:t>
      </w:r>
      <w:proofErr w:type="gramStart"/>
      <w:r w:rsidR="00F85807" w:rsidRPr="00F85807">
        <w:t>MA.R</w:t>
      </w:r>
      <w:proofErr w:type="gramEnd"/>
      <w:r>
        <w:t>)</w:t>
      </w:r>
    </w:p>
    <w:p w14:paraId="698E94AA" w14:textId="77777777" w:rsidR="00281418" w:rsidRDefault="00281418" w:rsidP="0002017D">
      <w:pPr>
        <w:pStyle w:val="Header"/>
        <w:tabs>
          <w:tab w:val="clear" w:pos="4320"/>
          <w:tab w:val="clear" w:pos="8640"/>
        </w:tabs>
      </w:pPr>
    </w:p>
    <w:p w14:paraId="698E94AB" w14:textId="0113BA34" w:rsidR="007C1B77" w:rsidRDefault="001939D6" w:rsidP="0002017D">
      <w:pPr>
        <w:pStyle w:val="Header"/>
        <w:tabs>
          <w:tab w:val="clear" w:pos="4320"/>
          <w:tab w:val="clear" w:pos="8640"/>
        </w:tabs>
        <w:ind w:left="720"/>
      </w:pPr>
      <w:r>
        <w:rPr>
          <w:position w:val="-168"/>
        </w:rPr>
        <w:object w:dxaOrig="2420" w:dyaOrig="3560" w14:anchorId="698E9663">
          <v:shape id="_x0000_i1045" type="#_x0000_t75" style="width:122.4pt;height:180pt" o:ole="" fillcolor="window">
            <v:imagedata r:id="rId46" o:title=""/>
          </v:shape>
          <o:OLEObject Type="Embed" ProgID="Equation.DSMT4" ShapeID="_x0000_i1045" DrawAspect="Content" ObjectID="_1754735654" r:id="rId47"/>
        </w:object>
      </w:r>
      <w:r w:rsidR="007C1B77">
        <w:t xml:space="preserve">  </w:t>
      </w:r>
      <w:r w:rsidR="00D659DD">
        <w:t xml:space="preserve">and </w:t>
      </w:r>
      <w:r w:rsidR="0011248A">
        <w:t xml:space="preserve"> </w:t>
      </w:r>
      <w:r w:rsidR="00D2208D">
        <w:rPr>
          <w:position w:val="-168"/>
        </w:rPr>
        <w:object w:dxaOrig="1920" w:dyaOrig="3560" w14:anchorId="698E9664">
          <v:shape id="_x0000_i1046" type="#_x0000_t75" style="width:100.8pt;height:180pt" o:ole="" fillcolor="window">
            <v:imagedata r:id="rId48" o:title=""/>
          </v:shape>
          <o:OLEObject Type="Embed" ProgID="Equation.DSMT4" ShapeID="_x0000_i1046" DrawAspect="Content" ObjectID="_1754735655" r:id="rId49"/>
        </w:object>
      </w:r>
    </w:p>
    <w:p w14:paraId="698E94AC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AD" w14:textId="7EC1DFA0" w:rsidR="007C1B77" w:rsidRPr="0014735B" w:rsidRDefault="007C1B77" w:rsidP="0002017D">
      <w:pPr>
        <w:pStyle w:val="Header"/>
        <w:tabs>
          <w:tab w:val="clear" w:pos="4320"/>
          <w:tab w:val="clear" w:pos="8640"/>
        </w:tabs>
        <w:ind w:left="720"/>
      </w:pPr>
      <w:r>
        <w:t xml:space="preserve">Find </w:t>
      </w:r>
      <w:r>
        <w:rPr>
          <w:b/>
          <w:bCs/>
        </w:rPr>
        <w:t>X</w:t>
      </w:r>
      <w:r>
        <w:sym w:font="Symbol" w:char="F0A2"/>
      </w:r>
      <w:proofErr w:type="spellStart"/>
      <w:r>
        <w:rPr>
          <w:b/>
          <w:bCs/>
        </w:rPr>
        <w:t>X</w:t>
      </w:r>
      <w:proofErr w:type="spellEnd"/>
      <w:r>
        <w:t xml:space="preserve">, </w:t>
      </w:r>
      <w:r>
        <w:rPr>
          <w:b/>
          <w:bCs/>
        </w:rPr>
        <w:t>X</w:t>
      </w:r>
      <w:r>
        <w:sym w:font="Symbol" w:char="F0A2"/>
      </w:r>
      <w:r>
        <w:rPr>
          <w:b/>
          <w:bCs/>
        </w:rPr>
        <w:t>Y</w:t>
      </w:r>
      <w:r>
        <w:t xml:space="preserve">, and </w:t>
      </w:r>
      <w:r>
        <w:rPr>
          <w:b/>
          <w:bCs/>
        </w:rPr>
        <w:t>Y</w:t>
      </w:r>
      <w:r>
        <w:sym w:font="Symbol" w:char="F0A2"/>
      </w:r>
      <w:proofErr w:type="spellStart"/>
      <w:r>
        <w:rPr>
          <w:b/>
          <w:bCs/>
        </w:rPr>
        <w:t>Y</w:t>
      </w:r>
      <w:proofErr w:type="spellEnd"/>
      <w:r w:rsidR="0014735B">
        <w:t>.</w:t>
      </w:r>
    </w:p>
    <w:p w14:paraId="698E94AE" w14:textId="77777777" w:rsidR="007C1B77" w:rsidRDefault="007C1B77" w:rsidP="0002017D">
      <w:pPr>
        <w:pStyle w:val="Header"/>
        <w:tabs>
          <w:tab w:val="clear" w:pos="4320"/>
          <w:tab w:val="clear" w:pos="8640"/>
        </w:tabs>
        <w:ind w:left="720"/>
      </w:pPr>
    </w:p>
    <w:p w14:paraId="698E94AF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 xml:space="preserve">&gt; #Read in the </w:t>
      </w:r>
      <w:proofErr w:type="gramStart"/>
      <w:r w:rsidRPr="006E0863">
        <w:rPr>
          <w:shd w:val="clear" w:color="auto" w:fill="FFFFFF"/>
        </w:rPr>
        <w:t>data</w:t>
      </w:r>
      <w:proofErr w:type="gramEnd"/>
    </w:p>
    <w:p w14:paraId="29DB3DCE" w14:textId="77777777" w:rsidR="00104462" w:rsidRDefault="006E0863" w:rsidP="00D25D78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 xml:space="preserve">&gt; </w:t>
      </w:r>
      <w:proofErr w:type="spellStart"/>
      <w:r w:rsidR="00D25D78" w:rsidRPr="00D25D78">
        <w:rPr>
          <w:shd w:val="clear" w:color="auto" w:fill="FFFFFF"/>
        </w:rPr>
        <w:t>gpa</w:t>
      </w:r>
      <w:proofErr w:type="spellEnd"/>
      <w:r w:rsidR="00D25D78" w:rsidRPr="00D25D78">
        <w:rPr>
          <w:shd w:val="clear" w:color="auto" w:fill="FFFFFF"/>
        </w:rPr>
        <w:t xml:space="preserve"> &lt;- </w:t>
      </w:r>
      <w:proofErr w:type="gramStart"/>
      <w:r w:rsidR="00D25D78" w:rsidRPr="00D25D78">
        <w:rPr>
          <w:shd w:val="clear" w:color="auto" w:fill="FFFFFF"/>
        </w:rPr>
        <w:t>read.csv(</w:t>
      </w:r>
      <w:proofErr w:type="gramEnd"/>
      <w:r w:rsidR="00D25D78" w:rsidRPr="00D25D78">
        <w:rPr>
          <w:shd w:val="clear" w:color="auto" w:fill="FFFFFF"/>
        </w:rPr>
        <w:t xml:space="preserve">file = "c:\\data\\gpa.csv") </w:t>
      </w:r>
    </w:p>
    <w:p w14:paraId="698E94B2" w14:textId="191731B9" w:rsidR="006E0863" w:rsidRPr="006E0863" w:rsidRDefault="006E0863" w:rsidP="00D25D78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&gt; head(</w:t>
      </w:r>
      <w:proofErr w:type="spellStart"/>
      <w:r w:rsidRPr="006E0863">
        <w:rPr>
          <w:shd w:val="clear" w:color="auto" w:fill="FFFFFF"/>
        </w:rPr>
        <w:t>gpa</w:t>
      </w:r>
      <w:proofErr w:type="spellEnd"/>
      <w:r w:rsidRPr="006E0863">
        <w:rPr>
          <w:shd w:val="clear" w:color="auto" w:fill="FFFFFF"/>
        </w:rPr>
        <w:t>)</w:t>
      </w:r>
    </w:p>
    <w:p w14:paraId="698E94B3" w14:textId="127060A2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 xml:space="preserve">  </w:t>
      </w:r>
      <w:r w:rsidR="0054490B">
        <w:rPr>
          <w:shd w:val="clear" w:color="auto" w:fill="FFFFFF"/>
        </w:rPr>
        <w:t xml:space="preserve"> </w:t>
      </w:r>
      <w:proofErr w:type="gramStart"/>
      <w:r w:rsidR="0054490B" w:rsidRPr="0054490B">
        <w:rPr>
          <w:shd w:val="clear" w:color="auto" w:fill="FFFFFF"/>
        </w:rPr>
        <w:t xml:space="preserve">HSGPA </w:t>
      </w:r>
      <w:r w:rsidR="0054490B">
        <w:rPr>
          <w:shd w:val="clear" w:color="auto" w:fill="FFFFFF"/>
        </w:rPr>
        <w:t xml:space="preserve"> </w:t>
      </w:r>
      <w:proofErr w:type="spellStart"/>
      <w:r w:rsidR="0054490B" w:rsidRPr="0054490B">
        <w:rPr>
          <w:shd w:val="clear" w:color="auto" w:fill="FFFFFF"/>
        </w:rPr>
        <w:t>CollegeGPA</w:t>
      </w:r>
      <w:proofErr w:type="spellEnd"/>
      <w:proofErr w:type="gramEnd"/>
    </w:p>
    <w:p w14:paraId="698E94B4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1   3.04         3.1</w:t>
      </w:r>
    </w:p>
    <w:p w14:paraId="698E94B5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2   2.35         2.3</w:t>
      </w:r>
    </w:p>
    <w:p w14:paraId="698E94B6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3   2.70         3.0</w:t>
      </w:r>
    </w:p>
    <w:p w14:paraId="698E94B7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4   2.05         1.9</w:t>
      </w:r>
    </w:p>
    <w:p w14:paraId="698E94B8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5   2.83         2.5</w:t>
      </w:r>
    </w:p>
    <w:p w14:paraId="698E94B9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6   4.32         3.7</w:t>
      </w:r>
    </w:p>
    <w:p w14:paraId="698E94BA" w14:textId="77777777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 xml:space="preserve"> </w:t>
      </w:r>
    </w:p>
    <w:p w14:paraId="698E94BB" w14:textId="61C3A530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>&gt; X</w:t>
      </w:r>
      <w:r w:rsidR="005A5763">
        <w:rPr>
          <w:shd w:val="clear" w:color="auto" w:fill="FFFFFF"/>
        </w:rPr>
        <w:t xml:space="preserve"> </w:t>
      </w:r>
      <w:r w:rsidRPr="006E0863">
        <w:rPr>
          <w:shd w:val="clear" w:color="auto" w:fill="FFFFFF"/>
        </w:rPr>
        <w:t>&lt;-</w:t>
      </w:r>
      <w:r w:rsidR="005A5763">
        <w:rPr>
          <w:shd w:val="clear" w:color="auto" w:fill="FFFFFF"/>
        </w:rPr>
        <w:t xml:space="preserve"> </w:t>
      </w:r>
      <w:proofErr w:type="spellStart"/>
      <w:proofErr w:type="gramStart"/>
      <w:r w:rsidRPr="006E0863">
        <w:rPr>
          <w:shd w:val="clear" w:color="auto" w:fill="FFFFFF"/>
        </w:rPr>
        <w:t>cbind</w:t>
      </w:r>
      <w:proofErr w:type="spellEnd"/>
      <w:r w:rsidRPr="006E0863">
        <w:rPr>
          <w:shd w:val="clear" w:color="auto" w:fill="FFFFFF"/>
        </w:rPr>
        <w:t>(</w:t>
      </w:r>
      <w:proofErr w:type="gramEnd"/>
      <w:r w:rsidRPr="006E0863">
        <w:rPr>
          <w:shd w:val="clear" w:color="auto" w:fill="FFFFFF"/>
        </w:rPr>
        <w:t xml:space="preserve">1, </w:t>
      </w:r>
      <w:proofErr w:type="spellStart"/>
      <w:r w:rsidRPr="006E0863">
        <w:rPr>
          <w:shd w:val="clear" w:color="auto" w:fill="FFFFFF"/>
        </w:rPr>
        <w:t>gpa$</w:t>
      </w:r>
      <w:r w:rsidR="00117E2F" w:rsidRPr="0054490B">
        <w:rPr>
          <w:shd w:val="clear" w:color="auto" w:fill="FFFFFF"/>
        </w:rPr>
        <w:t>HSGPA</w:t>
      </w:r>
      <w:proofErr w:type="spellEnd"/>
      <w:r w:rsidRPr="006E0863">
        <w:rPr>
          <w:shd w:val="clear" w:color="auto" w:fill="FFFFFF"/>
        </w:rPr>
        <w:t>)</w:t>
      </w:r>
    </w:p>
    <w:p w14:paraId="698E94BC" w14:textId="29A50A97" w:rsidR="006E0863" w:rsidRPr="006E0863" w:rsidRDefault="006E0863" w:rsidP="0093517A">
      <w:pPr>
        <w:pStyle w:val="R-14"/>
        <w:rPr>
          <w:shd w:val="clear" w:color="auto" w:fill="FFFFFF"/>
          <w:lang w:val="es-ES"/>
        </w:rPr>
      </w:pPr>
      <w:r w:rsidRPr="006E0863">
        <w:rPr>
          <w:shd w:val="clear" w:color="auto" w:fill="FFFFFF"/>
          <w:lang w:val="es-ES"/>
        </w:rPr>
        <w:t>&gt; Y</w:t>
      </w:r>
      <w:r w:rsidR="005A5763">
        <w:rPr>
          <w:shd w:val="clear" w:color="auto" w:fill="FFFFFF"/>
          <w:lang w:val="es-ES"/>
        </w:rPr>
        <w:t xml:space="preserve"> </w:t>
      </w:r>
      <w:r w:rsidRPr="006E0863">
        <w:rPr>
          <w:shd w:val="clear" w:color="auto" w:fill="FFFFFF"/>
          <w:lang w:val="es-ES"/>
        </w:rPr>
        <w:t>&lt;-</w:t>
      </w:r>
      <w:r w:rsidR="005A5763">
        <w:rPr>
          <w:shd w:val="clear" w:color="auto" w:fill="FFFFFF"/>
          <w:lang w:val="es-ES"/>
        </w:rPr>
        <w:t xml:space="preserve"> </w:t>
      </w:r>
      <w:proofErr w:type="spellStart"/>
      <w:r w:rsidRPr="006E0863">
        <w:rPr>
          <w:shd w:val="clear" w:color="auto" w:fill="FFFFFF"/>
          <w:lang w:val="es-ES"/>
        </w:rPr>
        <w:t>gpa</w:t>
      </w:r>
      <w:proofErr w:type="spellEnd"/>
      <w:r w:rsidRPr="006E0863">
        <w:rPr>
          <w:shd w:val="clear" w:color="auto" w:fill="FFFFFF"/>
          <w:lang w:val="es-ES"/>
        </w:rPr>
        <w:t>$</w:t>
      </w:r>
      <w:proofErr w:type="spellStart"/>
      <w:r w:rsidR="00117E2F" w:rsidRPr="0054490B">
        <w:rPr>
          <w:shd w:val="clear" w:color="auto" w:fill="FFFFFF"/>
        </w:rPr>
        <w:t>CollegeGPA</w:t>
      </w:r>
      <w:proofErr w:type="spellEnd"/>
    </w:p>
    <w:p w14:paraId="698E94BD" w14:textId="77777777" w:rsidR="006E0863" w:rsidRPr="006E0863" w:rsidRDefault="006E0863" w:rsidP="0093517A">
      <w:pPr>
        <w:pStyle w:val="R-14"/>
        <w:rPr>
          <w:shd w:val="clear" w:color="auto" w:fill="FFFFFF"/>
          <w:lang w:val="es-ES"/>
        </w:rPr>
      </w:pPr>
      <w:r w:rsidRPr="006E0863">
        <w:rPr>
          <w:shd w:val="clear" w:color="auto" w:fill="FFFFFF"/>
          <w:lang w:val="es-ES"/>
        </w:rPr>
        <w:t xml:space="preserve"> </w:t>
      </w:r>
    </w:p>
    <w:p w14:paraId="698E94BE" w14:textId="77777777" w:rsidR="006E0863" w:rsidRPr="006E0863" w:rsidRDefault="006E0863" w:rsidP="0093517A">
      <w:pPr>
        <w:pStyle w:val="R-14"/>
        <w:rPr>
          <w:shd w:val="clear" w:color="auto" w:fill="FFFFFF"/>
          <w:lang w:val="es-ES"/>
        </w:rPr>
      </w:pPr>
      <w:r w:rsidRPr="006E0863">
        <w:rPr>
          <w:shd w:val="clear" w:color="auto" w:fill="FFFFFF"/>
          <w:lang w:val="es-ES"/>
        </w:rPr>
        <w:t>&gt; X</w:t>
      </w:r>
    </w:p>
    <w:p w14:paraId="698E94BF" w14:textId="77777777" w:rsidR="006E0863" w:rsidRPr="006E0863" w:rsidRDefault="006E0863" w:rsidP="0093517A">
      <w:pPr>
        <w:pStyle w:val="R-14"/>
        <w:rPr>
          <w:shd w:val="clear" w:color="auto" w:fill="FFFFFF"/>
          <w:lang w:val="es-ES"/>
        </w:rPr>
      </w:pPr>
      <w:r w:rsidRPr="006E0863">
        <w:rPr>
          <w:shd w:val="clear" w:color="auto" w:fill="FFFFFF"/>
          <w:lang w:val="es-ES"/>
        </w:rPr>
        <w:t xml:space="preserve">      [,1] [,2]</w:t>
      </w:r>
    </w:p>
    <w:p w14:paraId="0B7C44FA" w14:textId="51A80ED5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>
        <w:rPr>
          <w:shd w:val="clear" w:color="auto" w:fill="FFFFFF"/>
          <w:lang w:val="es-ES"/>
        </w:rPr>
        <w:t xml:space="preserve"> </w:t>
      </w:r>
      <w:r w:rsidRPr="00295573">
        <w:rPr>
          <w:shd w:val="clear" w:color="auto" w:fill="FFFFFF"/>
          <w:lang w:val="es-ES"/>
        </w:rPr>
        <w:t>[1,]    1 3.04</w:t>
      </w:r>
    </w:p>
    <w:p w14:paraId="396EEFE8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 xml:space="preserve"> [2,]    1 2.35</w:t>
      </w:r>
    </w:p>
    <w:p w14:paraId="6FF65CE3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 xml:space="preserve"> [3,]    1 2.70</w:t>
      </w:r>
    </w:p>
    <w:p w14:paraId="595666DA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lastRenderedPageBreak/>
        <w:t xml:space="preserve"> [4,]    1 2.55</w:t>
      </w:r>
    </w:p>
    <w:p w14:paraId="62B492BC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 xml:space="preserve"> [5,]    1 2.83</w:t>
      </w:r>
    </w:p>
    <w:p w14:paraId="446E1275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 xml:space="preserve"> [6,]    1 4.32</w:t>
      </w:r>
    </w:p>
    <w:p w14:paraId="4DC6FC61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 xml:space="preserve"> [7,]    1 3.39</w:t>
      </w:r>
    </w:p>
    <w:p w14:paraId="65CCE1F6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 xml:space="preserve"> [8,]    1 2.32</w:t>
      </w:r>
    </w:p>
    <w:p w14:paraId="00059A93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 xml:space="preserve"> [9,]    1 2.69</w:t>
      </w:r>
    </w:p>
    <w:p w14:paraId="7207A4B5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0,]    1 2.83</w:t>
      </w:r>
    </w:p>
    <w:p w14:paraId="2A46B382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1,]    1 2.39</w:t>
      </w:r>
    </w:p>
    <w:p w14:paraId="75615E4F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2,]    1 3.65</w:t>
      </w:r>
    </w:p>
    <w:p w14:paraId="336C05F8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3,]    1 2.85</w:t>
      </w:r>
    </w:p>
    <w:p w14:paraId="522DCBF1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4,]    1 3.83</w:t>
      </w:r>
    </w:p>
    <w:p w14:paraId="41F5B604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5,]    1 2.22</w:t>
      </w:r>
    </w:p>
    <w:p w14:paraId="0A548CA6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6,]    1 1.98</w:t>
      </w:r>
    </w:p>
    <w:p w14:paraId="68A483EF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7,]    1 2.88</w:t>
      </w:r>
    </w:p>
    <w:p w14:paraId="0A665A8B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8,]    1 4.00</w:t>
      </w:r>
    </w:p>
    <w:p w14:paraId="13AC3D7F" w14:textId="77777777" w:rsidR="00295573" w:rsidRPr="0029557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19,]    1 2.28</w:t>
      </w:r>
    </w:p>
    <w:p w14:paraId="698E94D4" w14:textId="51BFF10D" w:rsidR="006E0863" w:rsidRDefault="00295573" w:rsidP="00295573">
      <w:pPr>
        <w:pStyle w:val="R-14"/>
        <w:rPr>
          <w:shd w:val="clear" w:color="auto" w:fill="FFFFFF"/>
          <w:lang w:val="es-ES"/>
        </w:rPr>
      </w:pPr>
      <w:r w:rsidRPr="00295573">
        <w:rPr>
          <w:shd w:val="clear" w:color="auto" w:fill="FFFFFF"/>
          <w:lang w:val="es-ES"/>
        </w:rPr>
        <w:t>[20,]    1 2.88</w:t>
      </w:r>
    </w:p>
    <w:p w14:paraId="6FDECE95" w14:textId="77777777" w:rsidR="00295573" w:rsidRPr="006E0863" w:rsidRDefault="00295573" w:rsidP="00295573">
      <w:pPr>
        <w:pStyle w:val="R-14"/>
        <w:rPr>
          <w:shd w:val="clear" w:color="auto" w:fill="FFFFFF"/>
          <w:lang w:val="fr-FR"/>
        </w:rPr>
      </w:pPr>
    </w:p>
    <w:p w14:paraId="698E94D5" w14:textId="77777777" w:rsidR="006E0863" w:rsidRPr="006E0863" w:rsidRDefault="006E0863" w:rsidP="0093517A">
      <w:pPr>
        <w:pStyle w:val="R-14"/>
        <w:rPr>
          <w:shd w:val="clear" w:color="auto" w:fill="FFFFFF"/>
          <w:lang w:val="fr-FR"/>
        </w:rPr>
      </w:pPr>
      <w:r w:rsidRPr="006E0863">
        <w:rPr>
          <w:shd w:val="clear" w:color="auto" w:fill="FFFFFF"/>
          <w:lang w:val="fr-FR"/>
        </w:rPr>
        <w:t>&gt; Y</w:t>
      </w:r>
    </w:p>
    <w:p w14:paraId="2A498D3D" w14:textId="0C2CA0E2" w:rsidR="00650D56" w:rsidRDefault="00650D56" w:rsidP="00650D56">
      <w:pPr>
        <w:pStyle w:val="R-14"/>
        <w:rPr>
          <w:shd w:val="clear" w:color="auto" w:fill="FFFFFF"/>
          <w:lang w:val="fr-FR"/>
        </w:rPr>
      </w:pPr>
      <w:r>
        <w:rPr>
          <w:shd w:val="clear" w:color="auto" w:fill="FFFFFF"/>
          <w:lang w:val="fr-FR"/>
        </w:rPr>
        <w:t xml:space="preserve"> </w:t>
      </w:r>
      <w:r w:rsidRPr="00650D56">
        <w:rPr>
          <w:shd w:val="clear" w:color="auto" w:fill="FFFFFF"/>
          <w:lang w:val="fr-FR"/>
        </w:rPr>
        <w:t xml:space="preserve">[1] 3.10 2.30 3.00 2.45 2.50 3.70 3.40 2.60 2.80 3.60 2.00 </w:t>
      </w:r>
    </w:p>
    <w:p w14:paraId="698E94D9" w14:textId="0C112225" w:rsidR="006E0863" w:rsidRPr="006E0863" w:rsidRDefault="00650D56" w:rsidP="00650D56">
      <w:pPr>
        <w:pStyle w:val="R-14"/>
        <w:rPr>
          <w:shd w:val="clear" w:color="auto" w:fill="FFFFFF"/>
          <w:lang w:val="fr-FR"/>
        </w:rPr>
      </w:pPr>
      <w:r>
        <w:rPr>
          <w:shd w:val="clear" w:color="auto" w:fill="FFFFFF"/>
          <w:lang w:val="fr-FR"/>
        </w:rPr>
        <w:t xml:space="preserve">[12] </w:t>
      </w:r>
      <w:r w:rsidRPr="00650D56">
        <w:rPr>
          <w:shd w:val="clear" w:color="auto" w:fill="FFFFFF"/>
          <w:lang w:val="fr-FR"/>
        </w:rPr>
        <w:t>2.90 3.30 3.20 2.80 2.40 2.60 3.80 2.20 2.60</w:t>
      </w:r>
      <w:r w:rsidR="006E0863" w:rsidRPr="006E0863">
        <w:rPr>
          <w:shd w:val="clear" w:color="auto" w:fill="FFFFFF"/>
          <w:lang w:val="fr-FR"/>
        </w:rPr>
        <w:t xml:space="preserve"> </w:t>
      </w:r>
    </w:p>
    <w:p w14:paraId="698E94DA" w14:textId="77777777" w:rsidR="006E0863" w:rsidRPr="006E0863" w:rsidRDefault="006E0863" w:rsidP="0093517A">
      <w:pPr>
        <w:pStyle w:val="R-14"/>
        <w:rPr>
          <w:shd w:val="clear" w:color="auto" w:fill="FFFFFF"/>
          <w:lang w:val="fr-FR"/>
        </w:rPr>
      </w:pPr>
      <w:r w:rsidRPr="006E0863">
        <w:rPr>
          <w:shd w:val="clear" w:color="auto" w:fill="FFFFFF"/>
          <w:lang w:val="fr-FR"/>
        </w:rPr>
        <w:t>&gt; t(X)%*%X</w:t>
      </w:r>
    </w:p>
    <w:p w14:paraId="698E94DB" w14:textId="77777777" w:rsidR="006E0863" w:rsidRPr="006E0863" w:rsidRDefault="006E0863" w:rsidP="0093517A">
      <w:pPr>
        <w:pStyle w:val="R-14"/>
        <w:rPr>
          <w:shd w:val="clear" w:color="auto" w:fill="FFFFFF"/>
          <w:lang w:val="fr-FR"/>
        </w:rPr>
      </w:pPr>
      <w:r w:rsidRPr="006E0863">
        <w:rPr>
          <w:shd w:val="clear" w:color="auto" w:fill="FFFFFF"/>
          <w:lang w:val="fr-FR"/>
        </w:rPr>
        <w:t xml:space="preserve">      [,1]  </w:t>
      </w:r>
      <w:proofErr w:type="gramStart"/>
      <w:r w:rsidRPr="006E0863">
        <w:rPr>
          <w:shd w:val="clear" w:color="auto" w:fill="FFFFFF"/>
          <w:lang w:val="fr-FR"/>
        </w:rPr>
        <w:t xml:space="preserve">   [</w:t>
      </w:r>
      <w:proofErr w:type="gramEnd"/>
      <w:r w:rsidRPr="006E0863">
        <w:rPr>
          <w:shd w:val="clear" w:color="auto" w:fill="FFFFFF"/>
          <w:lang w:val="fr-FR"/>
        </w:rPr>
        <w:t>,2]</w:t>
      </w:r>
    </w:p>
    <w:p w14:paraId="11F14E35" w14:textId="77777777" w:rsidR="001E4965" w:rsidRPr="001E4965" w:rsidRDefault="001E4965" w:rsidP="001E4965">
      <w:pPr>
        <w:pStyle w:val="R-14"/>
        <w:rPr>
          <w:shd w:val="clear" w:color="auto" w:fill="FFFFFF"/>
          <w:lang w:val="fr-FR"/>
        </w:rPr>
      </w:pPr>
      <w:r w:rsidRPr="001E4965">
        <w:rPr>
          <w:shd w:val="clear" w:color="auto" w:fill="FFFFFF"/>
          <w:lang w:val="fr-FR"/>
        </w:rPr>
        <w:t xml:space="preserve">[1,] </w:t>
      </w:r>
      <w:proofErr w:type="gramStart"/>
      <w:r w:rsidRPr="001E4965">
        <w:rPr>
          <w:shd w:val="clear" w:color="auto" w:fill="FFFFFF"/>
          <w:lang w:val="fr-FR"/>
        </w:rPr>
        <w:t>20.00  57.9800</w:t>
      </w:r>
      <w:proofErr w:type="gramEnd"/>
    </w:p>
    <w:p w14:paraId="698E94DD" w14:textId="715207C4" w:rsidR="006E0863" w:rsidRPr="006E0863" w:rsidRDefault="001E4965" w:rsidP="001E4965">
      <w:pPr>
        <w:pStyle w:val="R-14"/>
        <w:rPr>
          <w:shd w:val="clear" w:color="auto" w:fill="FFFFFF"/>
          <w:lang w:val="fr-FR"/>
        </w:rPr>
      </w:pPr>
      <w:r w:rsidRPr="001E4965">
        <w:rPr>
          <w:shd w:val="clear" w:color="auto" w:fill="FFFFFF"/>
          <w:lang w:val="fr-FR"/>
        </w:rPr>
        <w:t>[2,] 57.98 175.8094</w:t>
      </w:r>
    </w:p>
    <w:p w14:paraId="698E94DE" w14:textId="77777777" w:rsidR="006E0863" w:rsidRDefault="006E0863" w:rsidP="0093517A">
      <w:pPr>
        <w:pStyle w:val="R-14"/>
        <w:rPr>
          <w:shd w:val="clear" w:color="auto" w:fill="FFFFFF"/>
          <w:lang w:val="fr-FR"/>
        </w:rPr>
      </w:pPr>
    </w:p>
    <w:p w14:paraId="698E94DF" w14:textId="77777777" w:rsidR="006E0863" w:rsidRPr="006E0863" w:rsidRDefault="006E0863" w:rsidP="0093517A">
      <w:pPr>
        <w:pStyle w:val="R-14"/>
        <w:rPr>
          <w:shd w:val="clear" w:color="auto" w:fill="FFFFFF"/>
          <w:lang w:val="fr-FR"/>
        </w:rPr>
      </w:pPr>
      <w:r w:rsidRPr="006E0863">
        <w:rPr>
          <w:shd w:val="clear" w:color="auto" w:fill="FFFFFF"/>
          <w:lang w:val="fr-FR"/>
        </w:rPr>
        <w:t>&gt; t(X)%*%Y</w:t>
      </w:r>
    </w:p>
    <w:p w14:paraId="698E94E0" w14:textId="713BF5E6" w:rsidR="006E0863" w:rsidRPr="006E0863" w:rsidRDefault="006E0863" w:rsidP="0093517A">
      <w:pPr>
        <w:pStyle w:val="R-14"/>
        <w:rPr>
          <w:shd w:val="clear" w:color="auto" w:fill="FFFFFF"/>
          <w:lang w:val="fr-FR"/>
        </w:rPr>
      </w:pPr>
      <w:r w:rsidRPr="006E0863">
        <w:rPr>
          <w:shd w:val="clear" w:color="auto" w:fill="FFFFFF"/>
          <w:lang w:val="fr-FR"/>
        </w:rPr>
        <w:t xml:space="preserve">  </w:t>
      </w:r>
      <w:r w:rsidR="001E4965">
        <w:rPr>
          <w:shd w:val="clear" w:color="auto" w:fill="FFFFFF"/>
          <w:lang w:val="fr-FR"/>
        </w:rPr>
        <w:t xml:space="preserve"> </w:t>
      </w:r>
      <w:r w:rsidRPr="006E0863">
        <w:rPr>
          <w:shd w:val="clear" w:color="auto" w:fill="FFFFFF"/>
          <w:lang w:val="fr-FR"/>
        </w:rPr>
        <w:t xml:space="preserve">      [,1]</w:t>
      </w:r>
    </w:p>
    <w:p w14:paraId="72A9CB24" w14:textId="77777777" w:rsidR="001E4965" w:rsidRPr="001E4965" w:rsidRDefault="001E4965" w:rsidP="001E4965">
      <w:pPr>
        <w:pStyle w:val="R-14"/>
        <w:rPr>
          <w:shd w:val="clear" w:color="auto" w:fill="FFFFFF"/>
          <w:lang w:val="fr-FR"/>
        </w:rPr>
      </w:pPr>
      <w:r w:rsidRPr="001E4965">
        <w:rPr>
          <w:shd w:val="clear" w:color="auto" w:fill="FFFFFF"/>
          <w:lang w:val="fr-FR"/>
        </w:rPr>
        <w:t>[1,</w:t>
      </w:r>
      <w:proofErr w:type="gramStart"/>
      <w:r w:rsidRPr="001E4965">
        <w:rPr>
          <w:shd w:val="clear" w:color="auto" w:fill="FFFFFF"/>
          <w:lang w:val="fr-FR"/>
        </w:rPr>
        <w:t>]  57.2500</w:t>
      </w:r>
      <w:proofErr w:type="gramEnd"/>
    </w:p>
    <w:p w14:paraId="698E94E2" w14:textId="76E30ACD" w:rsidR="006E0863" w:rsidRPr="006E0863" w:rsidRDefault="001E4965" w:rsidP="001E4965">
      <w:pPr>
        <w:pStyle w:val="R-14"/>
        <w:rPr>
          <w:shd w:val="clear" w:color="auto" w:fill="FFFFFF"/>
          <w:lang w:val="fr-FR"/>
        </w:rPr>
      </w:pPr>
      <w:r w:rsidRPr="001E4965">
        <w:rPr>
          <w:shd w:val="clear" w:color="auto" w:fill="FFFFFF"/>
          <w:lang w:val="fr-FR"/>
        </w:rPr>
        <w:t>[2,] 170.6995</w:t>
      </w:r>
    </w:p>
    <w:p w14:paraId="698E94E3" w14:textId="77777777" w:rsidR="006E0863" w:rsidRDefault="006E0863" w:rsidP="0093517A">
      <w:pPr>
        <w:pStyle w:val="R-14"/>
        <w:rPr>
          <w:shd w:val="clear" w:color="auto" w:fill="FFFFFF"/>
          <w:lang w:val="fr-FR"/>
        </w:rPr>
      </w:pPr>
    </w:p>
    <w:p w14:paraId="698E94E4" w14:textId="77777777" w:rsidR="006E0863" w:rsidRPr="006E0863" w:rsidRDefault="006E0863" w:rsidP="0093517A">
      <w:pPr>
        <w:pStyle w:val="R-14"/>
        <w:rPr>
          <w:shd w:val="clear" w:color="auto" w:fill="FFFFFF"/>
          <w:lang w:val="fr-FR"/>
        </w:rPr>
      </w:pPr>
      <w:r w:rsidRPr="006E0863">
        <w:rPr>
          <w:shd w:val="clear" w:color="auto" w:fill="FFFFFF"/>
          <w:lang w:val="fr-FR"/>
        </w:rPr>
        <w:t>&gt; t(Y)%*%Y</w:t>
      </w:r>
    </w:p>
    <w:p w14:paraId="698E94E5" w14:textId="0E0E0F97" w:rsidR="006E0863" w:rsidRPr="006E0863" w:rsidRDefault="006E0863" w:rsidP="0093517A">
      <w:pPr>
        <w:pStyle w:val="R-14"/>
        <w:rPr>
          <w:shd w:val="clear" w:color="auto" w:fill="FFFFFF"/>
          <w:lang w:val="fr-FR"/>
        </w:rPr>
      </w:pPr>
      <w:r w:rsidRPr="006E0863">
        <w:rPr>
          <w:shd w:val="clear" w:color="auto" w:fill="FFFFFF"/>
          <w:lang w:val="fr-FR"/>
        </w:rPr>
        <w:t xml:space="preserve">      </w:t>
      </w:r>
      <w:r w:rsidR="001E4965">
        <w:rPr>
          <w:shd w:val="clear" w:color="auto" w:fill="FFFFFF"/>
          <w:lang w:val="fr-FR"/>
        </w:rPr>
        <w:t xml:space="preserve">  </w:t>
      </w:r>
      <w:r w:rsidRPr="006E0863">
        <w:rPr>
          <w:shd w:val="clear" w:color="auto" w:fill="FFFFFF"/>
          <w:lang w:val="fr-FR"/>
        </w:rPr>
        <w:t xml:space="preserve"> [,1]</w:t>
      </w:r>
    </w:p>
    <w:p w14:paraId="698E94E6" w14:textId="549B63D1" w:rsidR="006E0863" w:rsidRPr="006E0863" w:rsidRDefault="006E0863" w:rsidP="0093517A">
      <w:pPr>
        <w:pStyle w:val="R-14"/>
        <w:rPr>
          <w:shd w:val="clear" w:color="auto" w:fill="FFFFFF"/>
        </w:rPr>
      </w:pPr>
      <w:r w:rsidRPr="006E0863">
        <w:rPr>
          <w:shd w:val="clear" w:color="auto" w:fill="FFFFFF"/>
        </w:rPr>
        <w:t xml:space="preserve">[1,] </w:t>
      </w:r>
      <w:r w:rsidR="001E4965" w:rsidRPr="001E4965">
        <w:rPr>
          <w:shd w:val="clear" w:color="auto" w:fill="FFFFFF"/>
        </w:rPr>
        <w:t>168.9025</w:t>
      </w:r>
    </w:p>
    <w:p w14:paraId="698E94E7" w14:textId="77777777" w:rsidR="007C1B77" w:rsidRDefault="007C1B77" w:rsidP="006E0863">
      <w:pPr>
        <w:pStyle w:val="Header"/>
        <w:tabs>
          <w:tab w:val="clear" w:pos="4320"/>
          <w:tab w:val="clear" w:pos="8640"/>
        </w:tabs>
      </w:pPr>
      <w:r>
        <w:t xml:space="preserve"> </w:t>
      </w:r>
    </w:p>
    <w:p w14:paraId="698E94E8" w14:textId="77777777" w:rsidR="007C1B77" w:rsidRDefault="007C1B77" w:rsidP="0018350F">
      <w:pPr>
        <w:pStyle w:val="Header"/>
        <w:tabs>
          <w:tab w:val="clear" w:pos="4320"/>
          <w:tab w:val="clear" w:pos="8640"/>
        </w:tabs>
        <w:ind w:left="720"/>
      </w:pPr>
      <w:r>
        <w:rPr>
          <w:u w:val="single"/>
        </w:rPr>
        <w:t>Notes</w:t>
      </w:r>
      <w:r>
        <w:t xml:space="preserve">: </w:t>
      </w:r>
    </w:p>
    <w:p w14:paraId="698E94E9" w14:textId="22CB832B" w:rsidR="006E0863" w:rsidRDefault="006E0863" w:rsidP="0087652A">
      <w:pPr>
        <w:pStyle w:val="Header"/>
        <w:numPr>
          <w:ilvl w:val="0"/>
          <w:numId w:val="5"/>
        </w:numPr>
        <w:tabs>
          <w:tab w:val="clear" w:pos="1440"/>
          <w:tab w:val="clear" w:pos="4320"/>
          <w:tab w:val="clear" w:pos="8640"/>
          <w:tab w:val="num" w:pos="1080"/>
        </w:tabs>
        <w:ind w:left="1080"/>
      </w:pPr>
      <w:r>
        <w:t xml:space="preserve">The </w:t>
      </w:r>
      <w:proofErr w:type="spellStart"/>
      <w:proofErr w:type="gramStart"/>
      <w:r w:rsidRPr="00E61937">
        <w:rPr>
          <w:rFonts w:ascii="Courier New" w:hAnsi="Courier New" w:cs="Courier New"/>
        </w:rPr>
        <w:t>cbind</w:t>
      </w:r>
      <w:proofErr w:type="spellEnd"/>
      <w:r w:rsidRPr="00E61937">
        <w:rPr>
          <w:rFonts w:ascii="Courier New" w:hAnsi="Courier New" w:cs="Courier New"/>
        </w:rPr>
        <w:t>(</w:t>
      </w:r>
      <w:proofErr w:type="gramEnd"/>
      <w:r w:rsidRPr="00E61937">
        <w:rPr>
          <w:rFonts w:ascii="Courier New" w:hAnsi="Courier New" w:cs="Courier New"/>
        </w:rPr>
        <w:t>)</w:t>
      </w:r>
      <w:r>
        <w:t xml:space="preserve"> function combines items by “</w:t>
      </w:r>
      <w:proofErr w:type="spellStart"/>
      <w:r>
        <w:t>c”olumns</w:t>
      </w:r>
      <w:proofErr w:type="spellEnd"/>
      <w:r>
        <w:t xml:space="preserve">. </w:t>
      </w:r>
      <w:r w:rsidR="008674AD">
        <w:t>Because</w:t>
      </w:r>
      <w:r>
        <w:t xml:space="preserve"> 1 is only one element, it will replicate </w:t>
      </w:r>
      <w:r w:rsidR="001F0565">
        <w:t xml:space="preserve">(called “recycling” in R) </w:t>
      </w:r>
      <w:r>
        <w:t xml:space="preserve">itself for all elements that you are combining so that one full matrix is formed. There is </w:t>
      </w:r>
      <w:r>
        <w:lastRenderedPageBreak/>
        <w:t xml:space="preserve">also a </w:t>
      </w:r>
      <w:proofErr w:type="spellStart"/>
      <w:proofErr w:type="gramStart"/>
      <w:r w:rsidRPr="00E61937">
        <w:rPr>
          <w:rFonts w:ascii="Courier New" w:hAnsi="Courier New" w:cs="Courier New"/>
        </w:rPr>
        <w:t>rbind</w:t>
      </w:r>
      <w:proofErr w:type="spellEnd"/>
      <w:r w:rsidRPr="00E61937">
        <w:rPr>
          <w:rFonts w:ascii="Courier New" w:hAnsi="Courier New" w:cs="Courier New"/>
        </w:rPr>
        <w:t>(</w:t>
      </w:r>
      <w:proofErr w:type="gramEnd"/>
      <w:r w:rsidRPr="00E61937">
        <w:rPr>
          <w:rFonts w:ascii="Courier New" w:hAnsi="Courier New" w:cs="Courier New"/>
        </w:rPr>
        <w:t>)</w:t>
      </w:r>
      <w:r>
        <w:t xml:space="preserve"> function that combines by rows. Thus, </w:t>
      </w:r>
      <w:proofErr w:type="spellStart"/>
      <w:r w:rsidRPr="00E61937">
        <w:rPr>
          <w:rFonts w:ascii="Courier New" w:hAnsi="Courier New" w:cs="Courier New"/>
        </w:rPr>
        <w:t>rbind</w:t>
      </w:r>
      <w:proofErr w:type="spellEnd"/>
      <w:r w:rsidRPr="00E61937">
        <w:rPr>
          <w:rFonts w:ascii="Courier New" w:hAnsi="Courier New" w:cs="Courier New"/>
        </w:rPr>
        <w:t>(</w:t>
      </w:r>
      <w:proofErr w:type="spellStart"/>
      <w:proofErr w:type="gramStart"/>
      <w:r w:rsidRPr="00E61937">
        <w:rPr>
          <w:rFonts w:ascii="Courier New" w:hAnsi="Courier New" w:cs="Courier New"/>
        </w:rPr>
        <w:t>a,b</w:t>
      </w:r>
      <w:proofErr w:type="spellEnd"/>
      <w:proofErr w:type="gramEnd"/>
      <w:r w:rsidRPr="00E61937">
        <w:rPr>
          <w:rFonts w:ascii="Courier New" w:hAnsi="Courier New" w:cs="Courier New"/>
        </w:rPr>
        <w:t>)</w:t>
      </w:r>
      <w:r>
        <w:t xml:space="preserve"> forms a matrix with a above b.  </w:t>
      </w:r>
    </w:p>
    <w:p w14:paraId="698E94EA" w14:textId="77777777" w:rsidR="00515158" w:rsidRDefault="00515158" w:rsidP="0087652A">
      <w:pPr>
        <w:pStyle w:val="Header"/>
        <w:tabs>
          <w:tab w:val="clear" w:pos="4320"/>
          <w:tab w:val="clear" w:pos="8640"/>
        </w:tabs>
        <w:ind w:left="1080"/>
      </w:pPr>
    </w:p>
    <w:p w14:paraId="698E94EB" w14:textId="77777777" w:rsidR="006E0863" w:rsidRDefault="007C1B77" w:rsidP="0087652A">
      <w:pPr>
        <w:pStyle w:val="Header"/>
        <w:numPr>
          <w:ilvl w:val="0"/>
          <w:numId w:val="5"/>
        </w:numPr>
        <w:tabs>
          <w:tab w:val="clear" w:pos="1440"/>
          <w:tab w:val="clear" w:pos="4320"/>
          <w:tab w:val="clear" w:pos="8640"/>
          <w:tab w:val="num" w:pos="1080"/>
        </w:tabs>
        <w:ind w:left="1080"/>
      </w:pPr>
      <w:r>
        <w:rPr>
          <w:position w:val="-108"/>
        </w:rPr>
        <w:object w:dxaOrig="5200" w:dyaOrig="2360" w14:anchorId="698E9665">
          <v:shape id="_x0000_i1047" type="#_x0000_t75" style="width:259.2pt;height:115.2pt" o:ole="">
            <v:imagedata r:id="rId50" o:title=""/>
          </v:shape>
          <o:OLEObject Type="Embed" ProgID="Equation.DSMT4" ShapeID="_x0000_i1047" DrawAspect="Content" ObjectID="_1754735656" r:id="rId51"/>
        </w:object>
      </w:r>
    </w:p>
    <w:p w14:paraId="698E94EC" w14:textId="77777777" w:rsidR="00515158" w:rsidRDefault="00515158" w:rsidP="0087652A">
      <w:pPr>
        <w:pStyle w:val="Header"/>
        <w:tabs>
          <w:tab w:val="clear" w:pos="4320"/>
          <w:tab w:val="clear" w:pos="8640"/>
        </w:tabs>
      </w:pPr>
    </w:p>
    <w:p w14:paraId="698E94ED" w14:textId="2A734343" w:rsidR="006E0863" w:rsidRDefault="007C1B77" w:rsidP="0087652A">
      <w:pPr>
        <w:pStyle w:val="Header"/>
        <w:numPr>
          <w:ilvl w:val="0"/>
          <w:numId w:val="5"/>
        </w:numPr>
        <w:tabs>
          <w:tab w:val="clear" w:pos="1440"/>
          <w:tab w:val="clear" w:pos="4320"/>
          <w:tab w:val="clear" w:pos="8640"/>
          <w:tab w:val="num" w:pos="1080"/>
        </w:tabs>
        <w:ind w:left="1080"/>
      </w:pPr>
      <w:r>
        <w:rPr>
          <w:position w:val="-108"/>
        </w:rPr>
        <w:object w:dxaOrig="9080" w:dyaOrig="2360" w14:anchorId="698E9666">
          <v:shape id="_x0000_i1048" type="#_x0000_t75" style="width:453.6pt;height:115.2pt" o:ole="">
            <v:imagedata r:id="rId52" o:title=""/>
          </v:shape>
          <o:OLEObject Type="Embed" ProgID="Equation.DSMT4" ShapeID="_x0000_i1048" DrawAspect="Content" ObjectID="_1754735657" r:id="rId53"/>
        </w:object>
      </w:r>
      <w:r>
        <w:t xml:space="preserve"> </w:t>
      </w:r>
      <w:r w:rsidR="001F0565">
        <w:t>because</w:t>
      </w:r>
      <w:r>
        <w:t xml:space="preserve"> x</w:t>
      </w:r>
      <w:r>
        <w:rPr>
          <w:vertAlign w:val="subscript"/>
        </w:rPr>
        <w:t>11</w:t>
      </w:r>
      <w:r w:rsidR="008674AD">
        <w:rPr>
          <w:vertAlign w:val="subscript"/>
        </w:rPr>
        <w:t xml:space="preserve"> </w:t>
      </w:r>
      <w:r>
        <w:t>=</w:t>
      </w:r>
      <w:r w:rsidR="008674AD">
        <w:t xml:space="preserve"> </w:t>
      </w:r>
      <w:r w:rsidR="008674AD">
        <w:sym w:font="MT Extra" w:char="F04C"/>
      </w:r>
      <w:r w:rsidR="008674AD">
        <w:t xml:space="preserve"> </w:t>
      </w:r>
      <w:r>
        <w:t>=</w:t>
      </w:r>
      <w:r w:rsidR="008674AD">
        <w:t xml:space="preserve"> </w:t>
      </w:r>
      <w:r>
        <w:t>x</w:t>
      </w:r>
      <w:r>
        <w:rPr>
          <w:vertAlign w:val="subscript"/>
        </w:rPr>
        <w:t>n1</w:t>
      </w:r>
      <w:r w:rsidR="008674AD">
        <w:t xml:space="preserve"> </w:t>
      </w:r>
      <w:r>
        <w:t>=</w:t>
      </w:r>
      <w:r w:rsidR="008674AD">
        <w:t xml:space="preserve"> </w:t>
      </w:r>
      <w:r>
        <w:t>1</w:t>
      </w:r>
    </w:p>
    <w:p w14:paraId="698E94EE" w14:textId="77777777" w:rsidR="00515158" w:rsidRDefault="00515158" w:rsidP="0087652A">
      <w:pPr>
        <w:pStyle w:val="Header"/>
        <w:tabs>
          <w:tab w:val="clear" w:pos="4320"/>
          <w:tab w:val="clear" w:pos="8640"/>
        </w:tabs>
      </w:pPr>
    </w:p>
    <w:p w14:paraId="698E94EF" w14:textId="77777777" w:rsidR="007C1B77" w:rsidRDefault="007C1B77" w:rsidP="0087652A">
      <w:pPr>
        <w:pStyle w:val="Header"/>
        <w:numPr>
          <w:ilvl w:val="0"/>
          <w:numId w:val="5"/>
        </w:numPr>
        <w:tabs>
          <w:tab w:val="clear" w:pos="1440"/>
          <w:tab w:val="clear" w:pos="4320"/>
          <w:tab w:val="clear" w:pos="8640"/>
          <w:tab w:val="num" w:pos="1080"/>
        </w:tabs>
        <w:ind w:left="1080"/>
      </w:pPr>
      <w:r>
        <w:rPr>
          <w:b/>
          <w:bCs/>
        </w:rPr>
        <w:t>X</w:t>
      </w:r>
      <w:r>
        <w:sym w:font="Symbol" w:char="F0A2"/>
      </w:r>
      <w:proofErr w:type="spellStart"/>
      <w:r>
        <w:rPr>
          <w:b/>
          <w:bCs/>
        </w:rPr>
        <w:t>X</w:t>
      </w:r>
      <w:proofErr w:type="spellEnd"/>
      <w:r>
        <w:br/>
      </w:r>
      <w:r>
        <w:rPr>
          <w:position w:val="-232"/>
        </w:rPr>
        <w:object w:dxaOrig="7980" w:dyaOrig="4840" w14:anchorId="698E9667">
          <v:shape id="_x0000_i1049" type="#_x0000_t75" style="width:396pt;height:244.8pt" o:ole="">
            <v:imagedata r:id="rId54" o:title=""/>
          </v:shape>
          <o:OLEObject Type="Embed" ProgID="Equation.DSMT4" ShapeID="_x0000_i1049" DrawAspect="Content" ObjectID="_1754735658" r:id="rId55"/>
        </w:object>
      </w:r>
    </w:p>
    <w:p w14:paraId="698E94F0" w14:textId="77777777" w:rsidR="00B276CD" w:rsidRDefault="00B276CD" w:rsidP="0087652A">
      <w:pPr>
        <w:pStyle w:val="Header"/>
        <w:tabs>
          <w:tab w:val="clear" w:pos="4320"/>
          <w:tab w:val="clear" w:pos="8640"/>
        </w:tabs>
      </w:pPr>
    </w:p>
    <w:p w14:paraId="698E94F1" w14:textId="77777777" w:rsidR="006E0863" w:rsidRPr="006E0863" w:rsidRDefault="006E0863" w:rsidP="0087652A">
      <w:pPr>
        <w:pStyle w:val="Header"/>
        <w:numPr>
          <w:ilvl w:val="0"/>
          <w:numId w:val="5"/>
        </w:numPr>
        <w:tabs>
          <w:tab w:val="clear" w:pos="1440"/>
          <w:tab w:val="clear" w:pos="4320"/>
          <w:tab w:val="clear" w:pos="8640"/>
          <w:tab w:val="num" w:pos="1080"/>
        </w:tabs>
        <w:ind w:left="1080"/>
      </w:pPr>
      <w:r w:rsidRPr="006E0863">
        <w:rPr>
          <w:bCs/>
        </w:rPr>
        <w:lastRenderedPageBreak/>
        <w:t xml:space="preserve">Here’s another way to get the </w:t>
      </w:r>
      <w:r w:rsidRPr="007F6DE5">
        <w:rPr>
          <w:b/>
          <w:bCs/>
        </w:rPr>
        <w:t>X</w:t>
      </w:r>
      <w:r w:rsidRPr="006E0863">
        <w:rPr>
          <w:bCs/>
        </w:rPr>
        <w:t xml:space="preserve"> </w:t>
      </w:r>
      <w:proofErr w:type="gramStart"/>
      <w:r w:rsidRPr="006E0863">
        <w:rPr>
          <w:bCs/>
        </w:rPr>
        <w:t>matrix</w:t>
      </w:r>
      <w:proofErr w:type="gramEnd"/>
    </w:p>
    <w:p w14:paraId="698E94F2" w14:textId="77777777" w:rsidR="006E0863" w:rsidRDefault="006E0863" w:rsidP="006E0863">
      <w:pPr>
        <w:pStyle w:val="Header"/>
        <w:tabs>
          <w:tab w:val="clear" w:pos="4320"/>
          <w:tab w:val="clear" w:pos="8640"/>
        </w:tabs>
        <w:ind w:left="1080"/>
        <w:rPr>
          <w:b/>
          <w:bCs/>
        </w:rPr>
      </w:pPr>
    </w:p>
    <w:p w14:paraId="698E94F4" w14:textId="2E566BC4" w:rsidR="006E0863" w:rsidRPr="005A5763" w:rsidRDefault="006E0863" w:rsidP="0093517A">
      <w:pPr>
        <w:pStyle w:val="R-14"/>
      </w:pPr>
      <w:r w:rsidRPr="006E0863">
        <w:t xml:space="preserve">&gt; </w:t>
      </w:r>
      <w:proofErr w:type="spellStart"/>
      <w:r w:rsidRPr="006E0863">
        <w:t>mod.fit</w:t>
      </w:r>
      <w:proofErr w:type="spellEnd"/>
      <w:r w:rsidR="005A5763">
        <w:t xml:space="preserve"> </w:t>
      </w:r>
      <w:r w:rsidRPr="006E0863">
        <w:t>&lt;-</w:t>
      </w:r>
      <w:r w:rsidR="005A5763">
        <w:t xml:space="preserve"> </w:t>
      </w:r>
      <w:proofErr w:type="spellStart"/>
      <w:proofErr w:type="gramStart"/>
      <w:r w:rsidRPr="006E0863">
        <w:t>lm</w:t>
      </w:r>
      <w:proofErr w:type="spellEnd"/>
      <w:r w:rsidRPr="006E0863">
        <w:t>(</w:t>
      </w:r>
      <w:proofErr w:type="gramEnd"/>
      <w:r w:rsidRPr="006E0863">
        <w:t xml:space="preserve">formula = </w:t>
      </w:r>
      <w:proofErr w:type="spellStart"/>
      <w:r w:rsidRPr="006E0863">
        <w:t>CollegeGPA</w:t>
      </w:r>
      <w:proofErr w:type="spellEnd"/>
      <w:r w:rsidRPr="006E0863">
        <w:t xml:space="preserve"> ~ HSGPA, data = </w:t>
      </w:r>
      <w:proofErr w:type="spellStart"/>
      <w:r w:rsidRPr="006E0863">
        <w:rPr>
          <w:lang w:val="fr-FR"/>
        </w:rPr>
        <w:t>gpa</w:t>
      </w:r>
      <w:proofErr w:type="spellEnd"/>
      <w:r w:rsidRPr="006E0863">
        <w:rPr>
          <w:lang w:val="fr-FR"/>
        </w:rPr>
        <w:t>)</w:t>
      </w:r>
    </w:p>
    <w:p w14:paraId="698E94F5" w14:textId="77777777" w:rsidR="006E0863" w:rsidRPr="006E0863" w:rsidRDefault="006E0863" w:rsidP="0093517A">
      <w:pPr>
        <w:pStyle w:val="R-14"/>
        <w:rPr>
          <w:lang w:val="fr-FR"/>
        </w:rPr>
      </w:pPr>
      <w:r w:rsidRPr="006E0863">
        <w:rPr>
          <w:lang w:val="fr-FR"/>
        </w:rPr>
        <w:t xml:space="preserve">&gt; </w:t>
      </w:r>
      <w:proofErr w:type="spellStart"/>
      <w:proofErr w:type="gramStart"/>
      <w:r w:rsidRPr="006E0863">
        <w:rPr>
          <w:lang w:val="fr-FR"/>
        </w:rPr>
        <w:t>model.matrix</w:t>
      </w:r>
      <w:proofErr w:type="spellEnd"/>
      <w:proofErr w:type="gramEnd"/>
      <w:r w:rsidRPr="006E0863">
        <w:rPr>
          <w:lang w:val="fr-FR"/>
        </w:rPr>
        <w:t>(</w:t>
      </w:r>
      <w:proofErr w:type="spellStart"/>
      <w:r w:rsidRPr="006E0863">
        <w:rPr>
          <w:lang w:val="fr-FR"/>
        </w:rPr>
        <w:t>object</w:t>
      </w:r>
      <w:proofErr w:type="spellEnd"/>
      <w:r w:rsidRPr="006E0863">
        <w:rPr>
          <w:lang w:val="fr-FR"/>
        </w:rPr>
        <w:t xml:space="preserve"> = </w:t>
      </w:r>
      <w:proofErr w:type="spellStart"/>
      <w:r w:rsidRPr="006E0863">
        <w:rPr>
          <w:lang w:val="fr-FR"/>
        </w:rPr>
        <w:t>mod.fit</w:t>
      </w:r>
      <w:proofErr w:type="spellEnd"/>
      <w:r w:rsidRPr="006E0863">
        <w:rPr>
          <w:lang w:val="fr-FR"/>
        </w:rPr>
        <w:t>)</w:t>
      </w:r>
    </w:p>
    <w:p w14:paraId="698E94F6" w14:textId="77777777" w:rsidR="006E0863" w:rsidRPr="006E0863" w:rsidRDefault="006E0863" w:rsidP="0093517A">
      <w:pPr>
        <w:pStyle w:val="R-14"/>
        <w:rPr>
          <w:lang w:val="fr-FR"/>
        </w:rPr>
      </w:pPr>
      <w:r w:rsidRPr="006E0863">
        <w:rPr>
          <w:lang w:val="fr-FR"/>
        </w:rPr>
        <w:t xml:space="preserve">   (Intercept) HS.GPA</w:t>
      </w:r>
    </w:p>
    <w:p w14:paraId="6026547C" w14:textId="77777777" w:rsidR="00321948" w:rsidRDefault="00321948" w:rsidP="00321948">
      <w:pPr>
        <w:pStyle w:val="R-14"/>
      </w:pPr>
      <w:r>
        <w:t xml:space="preserve">1            </w:t>
      </w:r>
      <w:proofErr w:type="gramStart"/>
      <w:r>
        <w:t>1  3.04</w:t>
      </w:r>
      <w:proofErr w:type="gramEnd"/>
    </w:p>
    <w:p w14:paraId="3983FD3A" w14:textId="77777777" w:rsidR="00321948" w:rsidRDefault="00321948" w:rsidP="00321948">
      <w:pPr>
        <w:pStyle w:val="R-14"/>
      </w:pPr>
      <w:r>
        <w:t xml:space="preserve">2            </w:t>
      </w:r>
      <w:proofErr w:type="gramStart"/>
      <w:r>
        <w:t>1  2.35</w:t>
      </w:r>
      <w:proofErr w:type="gramEnd"/>
    </w:p>
    <w:p w14:paraId="17966E4B" w14:textId="77777777" w:rsidR="00321948" w:rsidRDefault="00321948" w:rsidP="00321948">
      <w:pPr>
        <w:pStyle w:val="R-14"/>
      </w:pPr>
      <w:r>
        <w:t xml:space="preserve">3            </w:t>
      </w:r>
      <w:proofErr w:type="gramStart"/>
      <w:r>
        <w:t>1  2.70</w:t>
      </w:r>
      <w:proofErr w:type="gramEnd"/>
    </w:p>
    <w:p w14:paraId="0111ED05" w14:textId="77777777" w:rsidR="00321948" w:rsidRDefault="00321948" w:rsidP="00321948">
      <w:pPr>
        <w:pStyle w:val="R-14"/>
      </w:pPr>
      <w:r>
        <w:t xml:space="preserve">4            </w:t>
      </w:r>
      <w:proofErr w:type="gramStart"/>
      <w:r>
        <w:t>1  2.55</w:t>
      </w:r>
      <w:proofErr w:type="gramEnd"/>
    </w:p>
    <w:p w14:paraId="27BE8E04" w14:textId="77777777" w:rsidR="00321948" w:rsidRDefault="00321948" w:rsidP="00321948">
      <w:pPr>
        <w:pStyle w:val="R-14"/>
      </w:pPr>
      <w:r>
        <w:t xml:space="preserve">5            </w:t>
      </w:r>
      <w:proofErr w:type="gramStart"/>
      <w:r>
        <w:t>1  2.83</w:t>
      </w:r>
      <w:proofErr w:type="gramEnd"/>
    </w:p>
    <w:p w14:paraId="545B07F2" w14:textId="77777777" w:rsidR="00321948" w:rsidRDefault="00321948" w:rsidP="00321948">
      <w:pPr>
        <w:pStyle w:val="R-14"/>
      </w:pPr>
      <w:r>
        <w:t xml:space="preserve">6            </w:t>
      </w:r>
      <w:proofErr w:type="gramStart"/>
      <w:r>
        <w:t>1  4.32</w:t>
      </w:r>
      <w:proofErr w:type="gramEnd"/>
    </w:p>
    <w:p w14:paraId="434CA1BF" w14:textId="77777777" w:rsidR="00321948" w:rsidRDefault="00321948" w:rsidP="00321948">
      <w:pPr>
        <w:pStyle w:val="R-14"/>
      </w:pPr>
      <w:r>
        <w:t xml:space="preserve">7            </w:t>
      </w:r>
      <w:proofErr w:type="gramStart"/>
      <w:r>
        <w:t>1  3.39</w:t>
      </w:r>
      <w:proofErr w:type="gramEnd"/>
    </w:p>
    <w:p w14:paraId="6DE601D6" w14:textId="77777777" w:rsidR="00321948" w:rsidRDefault="00321948" w:rsidP="00321948">
      <w:pPr>
        <w:pStyle w:val="R-14"/>
      </w:pPr>
      <w:r>
        <w:t xml:space="preserve">8            </w:t>
      </w:r>
      <w:proofErr w:type="gramStart"/>
      <w:r>
        <w:t>1  2.32</w:t>
      </w:r>
      <w:proofErr w:type="gramEnd"/>
    </w:p>
    <w:p w14:paraId="2BE16CB3" w14:textId="77777777" w:rsidR="00321948" w:rsidRDefault="00321948" w:rsidP="00321948">
      <w:pPr>
        <w:pStyle w:val="R-14"/>
      </w:pPr>
      <w:r>
        <w:t xml:space="preserve">9            </w:t>
      </w:r>
      <w:proofErr w:type="gramStart"/>
      <w:r>
        <w:t>1  2.69</w:t>
      </w:r>
      <w:proofErr w:type="gramEnd"/>
    </w:p>
    <w:p w14:paraId="0213CF8B" w14:textId="77777777" w:rsidR="00321948" w:rsidRDefault="00321948" w:rsidP="00321948">
      <w:pPr>
        <w:pStyle w:val="R-14"/>
      </w:pPr>
      <w:r>
        <w:t xml:space="preserve">10           </w:t>
      </w:r>
      <w:proofErr w:type="gramStart"/>
      <w:r>
        <w:t>1  2.83</w:t>
      </w:r>
      <w:proofErr w:type="gramEnd"/>
    </w:p>
    <w:p w14:paraId="4D0DCA08" w14:textId="77777777" w:rsidR="00321948" w:rsidRDefault="00321948" w:rsidP="00321948">
      <w:pPr>
        <w:pStyle w:val="R-14"/>
      </w:pPr>
      <w:r>
        <w:t xml:space="preserve">11           </w:t>
      </w:r>
      <w:proofErr w:type="gramStart"/>
      <w:r>
        <w:t>1  2.39</w:t>
      </w:r>
      <w:proofErr w:type="gramEnd"/>
    </w:p>
    <w:p w14:paraId="250C7A24" w14:textId="77777777" w:rsidR="00321948" w:rsidRDefault="00321948" w:rsidP="00321948">
      <w:pPr>
        <w:pStyle w:val="R-14"/>
      </w:pPr>
      <w:r>
        <w:t xml:space="preserve">12           </w:t>
      </w:r>
      <w:proofErr w:type="gramStart"/>
      <w:r>
        <w:t>1  3.65</w:t>
      </w:r>
      <w:proofErr w:type="gramEnd"/>
    </w:p>
    <w:p w14:paraId="6AB66A67" w14:textId="77777777" w:rsidR="00321948" w:rsidRDefault="00321948" w:rsidP="00321948">
      <w:pPr>
        <w:pStyle w:val="R-14"/>
      </w:pPr>
      <w:r>
        <w:t xml:space="preserve">13           </w:t>
      </w:r>
      <w:proofErr w:type="gramStart"/>
      <w:r>
        <w:t>1  2.85</w:t>
      </w:r>
      <w:proofErr w:type="gramEnd"/>
    </w:p>
    <w:p w14:paraId="731CDB83" w14:textId="77777777" w:rsidR="00321948" w:rsidRDefault="00321948" w:rsidP="00321948">
      <w:pPr>
        <w:pStyle w:val="R-14"/>
      </w:pPr>
      <w:r>
        <w:t xml:space="preserve">14           </w:t>
      </w:r>
      <w:proofErr w:type="gramStart"/>
      <w:r>
        <w:t>1  3.83</w:t>
      </w:r>
      <w:proofErr w:type="gramEnd"/>
    </w:p>
    <w:p w14:paraId="351E3896" w14:textId="77777777" w:rsidR="00321948" w:rsidRDefault="00321948" w:rsidP="00321948">
      <w:pPr>
        <w:pStyle w:val="R-14"/>
      </w:pPr>
      <w:r>
        <w:t xml:space="preserve">15           </w:t>
      </w:r>
      <w:proofErr w:type="gramStart"/>
      <w:r>
        <w:t>1  2.22</w:t>
      </w:r>
      <w:proofErr w:type="gramEnd"/>
    </w:p>
    <w:p w14:paraId="636DA00B" w14:textId="77777777" w:rsidR="00321948" w:rsidRDefault="00321948" w:rsidP="00321948">
      <w:pPr>
        <w:pStyle w:val="R-14"/>
      </w:pPr>
      <w:r>
        <w:t xml:space="preserve">16           </w:t>
      </w:r>
      <w:proofErr w:type="gramStart"/>
      <w:r>
        <w:t>1  1.98</w:t>
      </w:r>
      <w:proofErr w:type="gramEnd"/>
    </w:p>
    <w:p w14:paraId="7FA19FC2" w14:textId="77777777" w:rsidR="00321948" w:rsidRDefault="00321948" w:rsidP="00321948">
      <w:pPr>
        <w:pStyle w:val="R-14"/>
      </w:pPr>
      <w:r>
        <w:t xml:space="preserve">17           </w:t>
      </w:r>
      <w:proofErr w:type="gramStart"/>
      <w:r>
        <w:t>1  2.88</w:t>
      </w:r>
      <w:proofErr w:type="gramEnd"/>
    </w:p>
    <w:p w14:paraId="767AC68A" w14:textId="77777777" w:rsidR="00321948" w:rsidRDefault="00321948" w:rsidP="00321948">
      <w:pPr>
        <w:pStyle w:val="R-14"/>
      </w:pPr>
      <w:r>
        <w:t xml:space="preserve">18           </w:t>
      </w:r>
      <w:proofErr w:type="gramStart"/>
      <w:r>
        <w:t>1  4.00</w:t>
      </w:r>
      <w:proofErr w:type="gramEnd"/>
    </w:p>
    <w:p w14:paraId="5F1FA014" w14:textId="77777777" w:rsidR="00321948" w:rsidRDefault="00321948" w:rsidP="00321948">
      <w:pPr>
        <w:pStyle w:val="R-14"/>
      </w:pPr>
      <w:r>
        <w:t xml:space="preserve">19           </w:t>
      </w:r>
      <w:proofErr w:type="gramStart"/>
      <w:r>
        <w:t>1  2.28</w:t>
      </w:r>
      <w:proofErr w:type="gramEnd"/>
    </w:p>
    <w:p w14:paraId="6068A017" w14:textId="77777777" w:rsidR="00321948" w:rsidRDefault="00321948" w:rsidP="00321948">
      <w:pPr>
        <w:pStyle w:val="R-14"/>
      </w:pPr>
      <w:r>
        <w:t xml:space="preserve">20           </w:t>
      </w:r>
      <w:proofErr w:type="gramStart"/>
      <w:r>
        <w:t>1  2.88</w:t>
      </w:r>
      <w:proofErr w:type="gramEnd"/>
      <w:r w:rsidRPr="006E0863">
        <w:t xml:space="preserve"> </w:t>
      </w:r>
    </w:p>
    <w:p w14:paraId="698E950B" w14:textId="22B6F884" w:rsidR="006E0863" w:rsidRPr="006E0863" w:rsidRDefault="006E0863" w:rsidP="00321948">
      <w:pPr>
        <w:pStyle w:val="R-14"/>
      </w:pPr>
      <w:proofErr w:type="spellStart"/>
      <w:r w:rsidRPr="006E0863">
        <w:t>attr</w:t>
      </w:r>
      <w:proofErr w:type="spellEnd"/>
      <w:r w:rsidRPr="006E0863">
        <w:t>(,"assign")</w:t>
      </w:r>
    </w:p>
    <w:p w14:paraId="698E950C" w14:textId="77777777" w:rsidR="006E0863" w:rsidRPr="006E0863" w:rsidRDefault="006E0863" w:rsidP="0093517A">
      <w:pPr>
        <w:pStyle w:val="R-14"/>
      </w:pPr>
      <w:r w:rsidRPr="006E0863">
        <w:t>[1] 0 1</w:t>
      </w:r>
    </w:p>
    <w:p w14:paraId="698E950D" w14:textId="77777777" w:rsidR="007C1B77" w:rsidRDefault="007C1B77" w:rsidP="0002017D">
      <w:pPr>
        <w:pStyle w:val="Header"/>
        <w:tabs>
          <w:tab w:val="clear" w:pos="4320"/>
          <w:tab w:val="clear" w:pos="8640"/>
        </w:tabs>
        <w:rPr>
          <w:rFonts w:ascii="Courier New" w:hAnsi="Courier New" w:cs="Courier New"/>
          <w:sz w:val="28"/>
        </w:rPr>
      </w:pPr>
    </w:p>
    <w:p w14:paraId="698E950E" w14:textId="77777777" w:rsidR="007C1B77" w:rsidRDefault="007C1B77">
      <w:pPr>
        <w:pStyle w:val="Header"/>
        <w:tabs>
          <w:tab w:val="clear" w:pos="4320"/>
          <w:tab w:val="clear" w:pos="8640"/>
        </w:tabs>
        <w:ind w:left="1440"/>
      </w:pPr>
    </w:p>
    <w:p w14:paraId="698E950F" w14:textId="77777777" w:rsidR="007C1B77" w:rsidRPr="00140A87" w:rsidRDefault="00EF4E26">
      <w:pPr>
        <w:pStyle w:val="Header"/>
        <w:tabs>
          <w:tab w:val="clear" w:pos="4320"/>
          <w:tab w:val="clear" w:pos="8640"/>
        </w:tabs>
        <w:rPr>
          <w:b/>
          <w:u w:val="single"/>
        </w:rPr>
      </w:pPr>
      <w:r>
        <w:rPr>
          <w:bdr w:val="single" w:sz="4" w:space="0" w:color="auto"/>
        </w:rPr>
        <w:br w:type="page"/>
      </w:r>
      <w:r w:rsidR="007C1B77" w:rsidRPr="00140A87">
        <w:rPr>
          <w:b/>
          <w:u w:val="single"/>
        </w:rPr>
        <w:lastRenderedPageBreak/>
        <w:t>Special types of matrices</w:t>
      </w:r>
    </w:p>
    <w:p w14:paraId="698E9510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11" w14:textId="44463391" w:rsidR="007C1B77" w:rsidRDefault="007C1B77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Symmetric matrix</w:t>
      </w:r>
      <w:r>
        <w:t xml:space="preserve">: If </w:t>
      </w:r>
      <w:r>
        <w:rPr>
          <w:b/>
          <w:bCs/>
        </w:rPr>
        <w:t>A</w:t>
      </w:r>
      <w:r w:rsidR="00AE4D15">
        <w:rPr>
          <w:b/>
          <w:bCs/>
        </w:rPr>
        <w:t xml:space="preserve"> </w:t>
      </w:r>
      <w:r>
        <w:t>=</w:t>
      </w:r>
      <w:r w:rsidR="00AE4D15">
        <w:t xml:space="preserve"> </w:t>
      </w:r>
      <w:r>
        <w:rPr>
          <w:b/>
          <w:bCs/>
        </w:rPr>
        <w:t>A</w:t>
      </w:r>
      <w:r>
        <w:sym w:font="Symbol" w:char="F0A2"/>
      </w:r>
      <w:r>
        <w:t xml:space="preserve">, then </w:t>
      </w:r>
      <w:r>
        <w:rPr>
          <w:b/>
          <w:bCs/>
        </w:rPr>
        <w:t>A</w:t>
      </w:r>
      <w:r>
        <w:t xml:space="preserve"> is symmetric.</w:t>
      </w:r>
    </w:p>
    <w:p w14:paraId="698E9512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513" w14:textId="77777777" w:rsidR="007C1B77" w:rsidRDefault="007C1B77" w:rsidP="00FF6FEF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>
        <w:rPr>
          <w:position w:val="-48"/>
        </w:rPr>
        <w:object w:dxaOrig="4200" w:dyaOrig="1160" w14:anchorId="698E9668">
          <v:shape id="_x0000_i1050" type="#_x0000_t75" style="width:208.8pt;height:57.6pt" o:ole="">
            <v:imagedata r:id="rId56" o:title=""/>
          </v:shape>
          <o:OLEObject Type="Embed" ProgID="Equation.DSMT4" ShapeID="_x0000_i1050" DrawAspect="Content" ObjectID="_1754735659" r:id="rId57"/>
        </w:object>
      </w:r>
    </w:p>
    <w:p w14:paraId="698E9514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15" w14:textId="77777777" w:rsidR="00FF6FEF" w:rsidRDefault="00FF6FEF">
      <w:pPr>
        <w:pStyle w:val="Header"/>
        <w:tabs>
          <w:tab w:val="clear" w:pos="4320"/>
          <w:tab w:val="clear" w:pos="8640"/>
        </w:tabs>
      </w:pPr>
    </w:p>
    <w:p w14:paraId="698E9516" w14:textId="40AB69F9" w:rsidR="007C1B77" w:rsidRPr="003D3050" w:rsidRDefault="007C1B77">
      <w:pPr>
        <w:pStyle w:val="Header"/>
        <w:tabs>
          <w:tab w:val="clear" w:pos="4320"/>
          <w:tab w:val="clear" w:pos="8640"/>
        </w:tabs>
        <w:rPr>
          <w:color w:val="FF0000"/>
        </w:rPr>
      </w:pPr>
      <w:r>
        <w:rPr>
          <w:u w:val="single"/>
        </w:rPr>
        <w:t>Diagonal matrix</w:t>
      </w:r>
      <w:r w:rsidR="00D579B0">
        <w:t xml:space="preserve">: </w:t>
      </w:r>
      <w:r>
        <w:t>A square matrix whose “off-diagonal” elements are 0.</w:t>
      </w:r>
      <w:r w:rsidR="003D3050">
        <w:t xml:space="preserve"> </w:t>
      </w:r>
      <w:r w:rsidR="003D3050" w:rsidRPr="003D3050">
        <w:rPr>
          <w:color w:val="FF0000"/>
        </w:rPr>
        <w:t xml:space="preserve">The diagonal of a matrix </w:t>
      </w:r>
      <w:proofErr w:type="gramStart"/>
      <w:r w:rsidR="003D3050" w:rsidRPr="003D3050">
        <w:rPr>
          <w:color w:val="FF0000"/>
        </w:rPr>
        <w:t>are</w:t>
      </w:r>
      <w:proofErr w:type="gramEnd"/>
      <w:r w:rsidR="003D3050" w:rsidRPr="003D3050">
        <w:rPr>
          <w:color w:val="FF0000"/>
        </w:rPr>
        <w:t xml:space="preserve"> the (1,1), (2,2), … elements. </w:t>
      </w:r>
    </w:p>
    <w:p w14:paraId="698E9517" w14:textId="77777777" w:rsidR="00FF6FEF" w:rsidRDefault="00FF6FEF">
      <w:pPr>
        <w:pStyle w:val="Header"/>
        <w:tabs>
          <w:tab w:val="clear" w:pos="4320"/>
          <w:tab w:val="clear" w:pos="8640"/>
        </w:tabs>
        <w:ind w:left="720"/>
        <w:rPr>
          <w:u w:val="single"/>
        </w:rPr>
      </w:pPr>
    </w:p>
    <w:p w14:paraId="698E9518" w14:textId="77777777" w:rsidR="007C1B77" w:rsidRDefault="007C1B77" w:rsidP="00FF6FEF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>
        <w:rPr>
          <w:position w:val="-80"/>
        </w:rPr>
        <w:object w:dxaOrig="3460" w:dyaOrig="1800" w14:anchorId="698E9669">
          <v:shape id="_x0000_i1051" type="#_x0000_t75" style="width:172.8pt;height:93.6pt" o:ole="" fillcolor="window">
            <v:imagedata r:id="rId58" o:title=""/>
          </v:shape>
          <o:OLEObject Type="Embed" ProgID="Equation.DSMT4" ShapeID="_x0000_i1051" DrawAspect="Content" ObjectID="_1754735660" r:id="rId59"/>
        </w:object>
      </w:r>
    </w:p>
    <w:p w14:paraId="698E9519" w14:textId="77777777" w:rsidR="00FF6FEF" w:rsidRDefault="00FF6FEF" w:rsidP="00FF6FEF">
      <w:pPr>
        <w:pStyle w:val="Header"/>
        <w:tabs>
          <w:tab w:val="clear" w:pos="4320"/>
          <w:tab w:val="clear" w:pos="8640"/>
        </w:tabs>
      </w:pPr>
    </w:p>
    <w:p w14:paraId="698E951A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1B" w14:textId="77777777" w:rsidR="007C1B77" w:rsidRDefault="007C1B77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Identity matrix</w:t>
      </w:r>
      <w:r>
        <w:t xml:space="preserve">: </w:t>
      </w:r>
      <w:r w:rsidRPr="00E12909">
        <w:rPr>
          <w:bCs/>
        </w:rPr>
        <w:t>A</w:t>
      </w:r>
      <w:r>
        <w:t xml:space="preserve"> diagonal matrix with 1’s on the diagonal.  </w:t>
      </w:r>
    </w:p>
    <w:p w14:paraId="698E951C" w14:textId="77777777" w:rsidR="00FF6FEF" w:rsidRDefault="00FF6FEF">
      <w:pPr>
        <w:pStyle w:val="Header"/>
        <w:tabs>
          <w:tab w:val="clear" w:pos="4320"/>
          <w:tab w:val="clear" w:pos="8640"/>
        </w:tabs>
        <w:ind w:left="720"/>
        <w:rPr>
          <w:u w:val="single"/>
        </w:rPr>
      </w:pPr>
    </w:p>
    <w:p w14:paraId="698E951D" w14:textId="77777777" w:rsidR="007C1B77" w:rsidRDefault="007C1B77" w:rsidP="00FF6FEF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>
        <w:rPr>
          <w:position w:val="-80"/>
        </w:rPr>
        <w:object w:dxaOrig="2340" w:dyaOrig="1800" w14:anchorId="698E966A">
          <v:shape id="_x0000_i1052" type="#_x0000_t75" style="width:115.2pt;height:93.6pt" o:ole="" fillcolor="window">
            <v:imagedata r:id="rId60" o:title=""/>
          </v:shape>
          <o:OLEObject Type="Embed" ProgID="Equation.DSMT4" ShapeID="_x0000_i1052" DrawAspect="Content" ObjectID="_1754735661" r:id="rId61"/>
        </w:object>
      </w:r>
    </w:p>
    <w:p w14:paraId="698E951E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  <w:r>
        <w:t>Note that “</w:t>
      </w:r>
      <w:r>
        <w:rPr>
          <w:b/>
          <w:bCs/>
        </w:rPr>
        <w:t>I</w:t>
      </w:r>
      <w:r>
        <w:t xml:space="preserve">” (the letter </w:t>
      </w:r>
      <w:r>
        <w:rPr>
          <w:b/>
          <w:bCs/>
        </w:rPr>
        <w:t>I</w:t>
      </w:r>
      <w:r>
        <w:t xml:space="preserve">, not the number one) usually denotes the identity matrix.  </w:t>
      </w:r>
    </w:p>
    <w:p w14:paraId="698E9520" w14:textId="77777777" w:rsidR="00FF6FEF" w:rsidRDefault="00FF6FEF">
      <w:pPr>
        <w:pStyle w:val="Header"/>
        <w:tabs>
          <w:tab w:val="clear" w:pos="4320"/>
          <w:tab w:val="clear" w:pos="8640"/>
        </w:tabs>
        <w:ind w:left="720"/>
      </w:pPr>
    </w:p>
    <w:p w14:paraId="698E9529" w14:textId="77777777" w:rsidR="007C1B77" w:rsidRDefault="007C1B77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lastRenderedPageBreak/>
        <w:t>Vector of 0’s</w:t>
      </w:r>
      <w:r>
        <w:t xml:space="preserve">: </w:t>
      </w:r>
      <w:r>
        <w:rPr>
          <w:position w:val="-108"/>
        </w:rPr>
        <w:object w:dxaOrig="1380" w:dyaOrig="2360" w14:anchorId="698E9670">
          <v:shape id="_x0000_i1053" type="#_x0000_t75" style="width:1in;height:115.2pt" o:ole="">
            <v:imagedata r:id="rId62" o:title=""/>
          </v:shape>
          <o:OLEObject Type="Embed" ProgID="Equation.DSMT4" ShapeID="_x0000_i1053" DrawAspect="Content" ObjectID="_1754735662" r:id="rId63"/>
        </w:object>
      </w:r>
      <w:r>
        <w:t xml:space="preserve"> </w:t>
      </w:r>
    </w:p>
    <w:p w14:paraId="698E952A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2B" w14:textId="77777777" w:rsidR="007C1B77" w:rsidRPr="00C96759" w:rsidRDefault="00EF4E26">
      <w:pPr>
        <w:pStyle w:val="Header"/>
        <w:tabs>
          <w:tab w:val="clear" w:pos="4320"/>
          <w:tab w:val="clear" w:pos="8640"/>
        </w:tabs>
        <w:rPr>
          <w:b/>
          <w:u w:val="single"/>
        </w:rPr>
      </w:pPr>
      <w:r>
        <w:rPr>
          <w:bdr w:val="single" w:sz="4" w:space="0" w:color="auto"/>
        </w:rPr>
        <w:br w:type="page"/>
      </w:r>
      <w:r w:rsidR="007C1B77" w:rsidRPr="00C96759">
        <w:rPr>
          <w:b/>
          <w:u w:val="single"/>
        </w:rPr>
        <w:lastRenderedPageBreak/>
        <w:t>Linear dependence and rank of matrix</w:t>
      </w:r>
    </w:p>
    <w:p w14:paraId="698E952C" w14:textId="77777777" w:rsidR="00E12909" w:rsidRDefault="00E12909">
      <w:pPr>
        <w:pStyle w:val="Header"/>
        <w:tabs>
          <w:tab w:val="clear" w:pos="4320"/>
          <w:tab w:val="clear" w:pos="8640"/>
        </w:tabs>
        <w:ind w:left="720"/>
      </w:pPr>
    </w:p>
    <w:p w14:paraId="698E952D" w14:textId="2EB4A5F6" w:rsidR="007C1B77" w:rsidRDefault="007C1B77">
      <w:pPr>
        <w:pStyle w:val="Header"/>
        <w:tabs>
          <w:tab w:val="clear" w:pos="4320"/>
          <w:tab w:val="clear" w:pos="8640"/>
        </w:tabs>
        <w:ind w:left="720"/>
      </w:pPr>
      <w:r>
        <w:t xml:space="preserve">Let </w:t>
      </w:r>
      <w:r>
        <w:rPr>
          <w:position w:val="-80"/>
        </w:rPr>
        <w:object w:dxaOrig="2780" w:dyaOrig="1800" w14:anchorId="698E9671">
          <v:shape id="_x0000_i1054" type="#_x0000_t75" style="width:136.8pt;height:93.6pt" o:ole="">
            <v:imagedata r:id="rId64" o:title=""/>
          </v:shape>
          <o:OLEObject Type="Embed" ProgID="Equation.DSMT4" ShapeID="_x0000_i1054" DrawAspect="Content" ObjectID="_1754735663" r:id="rId65"/>
        </w:object>
      </w:r>
      <w:r>
        <w:t xml:space="preserve">. Think of each column of </w:t>
      </w:r>
      <w:r>
        <w:rPr>
          <w:b/>
          <w:bCs/>
        </w:rPr>
        <w:t>A</w:t>
      </w:r>
      <w:r>
        <w:t xml:space="preserve"> as a </w:t>
      </w:r>
      <w:proofErr w:type="gramStart"/>
      <w:r>
        <w:t>vector;</w:t>
      </w:r>
      <w:proofErr w:type="gramEnd"/>
      <w:r>
        <w:t xml:space="preserve"> i.e., </w:t>
      </w:r>
      <w:r>
        <w:rPr>
          <w:b/>
          <w:bCs/>
        </w:rPr>
        <w:t>A</w:t>
      </w:r>
      <w:r>
        <w:t xml:space="preserve"> = [</w:t>
      </w:r>
      <w:r w:rsidR="007C439F">
        <w:rPr>
          <w:b/>
          <w:bCs/>
        </w:rPr>
        <w:t>a</w:t>
      </w:r>
      <w:r>
        <w:rPr>
          <w:vertAlign w:val="subscript"/>
        </w:rPr>
        <w:t>1</w:t>
      </w:r>
      <w:r>
        <w:t xml:space="preserve">, </w:t>
      </w:r>
      <w:r w:rsidR="007C439F">
        <w:rPr>
          <w:b/>
          <w:bCs/>
        </w:rPr>
        <w:t>a</w:t>
      </w:r>
      <w:r>
        <w:rPr>
          <w:vertAlign w:val="subscript"/>
        </w:rPr>
        <w:t>2</w:t>
      </w:r>
      <w:r>
        <w:t xml:space="preserve">, </w:t>
      </w:r>
      <w:r w:rsidR="007C439F">
        <w:rPr>
          <w:b/>
          <w:bCs/>
        </w:rPr>
        <w:t>a</w:t>
      </w:r>
      <w:r>
        <w:rPr>
          <w:vertAlign w:val="subscript"/>
        </w:rPr>
        <w:t>3</w:t>
      </w:r>
      <w:r>
        <w:t>]. Note that 3</w:t>
      </w:r>
      <w:r w:rsidR="007C439F">
        <w:rPr>
          <w:b/>
          <w:bCs/>
        </w:rPr>
        <w:t>a</w:t>
      </w:r>
      <w:r>
        <w:rPr>
          <w:vertAlign w:val="subscript"/>
        </w:rPr>
        <w:t>2</w:t>
      </w:r>
      <w:r w:rsidR="0023751C">
        <w:t xml:space="preserve"> </w:t>
      </w:r>
      <w:r>
        <w:t>=</w:t>
      </w:r>
      <w:r w:rsidR="0023751C">
        <w:t xml:space="preserve"> </w:t>
      </w:r>
      <w:r w:rsidR="007C439F">
        <w:rPr>
          <w:b/>
          <w:bCs/>
        </w:rPr>
        <w:t>a</w:t>
      </w:r>
      <w:r>
        <w:rPr>
          <w:vertAlign w:val="subscript"/>
        </w:rPr>
        <w:t>3</w:t>
      </w:r>
      <w:r>
        <w:t xml:space="preserve">. This means the columns of </w:t>
      </w:r>
      <w:r>
        <w:rPr>
          <w:b/>
          <w:bCs/>
        </w:rPr>
        <w:t>A</w:t>
      </w:r>
      <w:r>
        <w:t xml:space="preserve"> are “linearly dependent.”  </w:t>
      </w:r>
    </w:p>
    <w:p w14:paraId="698E952E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52F" w14:textId="526BB57F" w:rsidR="007C1B77" w:rsidRDefault="007C1B77">
      <w:pPr>
        <w:pStyle w:val="Header"/>
        <w:tabs>
          <w:tab w:val="clear" w:pos="4320"/>
          <w:tab w:val="clear" w:pos="8640"/>
        </w:tabs>
        <w:ind w:left="720"/>
      </w:pPr>
      <w:r>
        <w:t xml:space="preserve">Formally, a set of column vectors are linearly dependent if there exists constants </w:t>
      </w:r>
      <w:r>
        <w:sym w:font="Symbol" w:char="F06C"/>
      </w:r>
      <w:r>
        <w:rPr>
          <w:vertAlign w:val="subscript"/>
        </w:rPr>
        <w:t>1</w:t>
      </w:r>
      <w:r>
        <w:t xml:space="preserve">, </w:t>
      </w:r>
      <w:r>
        <w:sym w:font="Symbol" w:char="F06C"/>
      </w:r>
      <w:proofErr w:type="gramStart"/>
      <w:r>
        <w:rPr>
          <w:vertAlign w:val="subscript"/>
        </w:rPr>
        <w:t>2</w:t>
      </w:r>
      <w:r>
        <w:t>,…</w:t>
      </w:r>
      <w:proofErr w:type="gramEnd"/>
      <w:r>
        <w:t xml:space="preserve">, </w:t>
      </w:r>
      <w:r>
        <w:sym w:font="Symbol" w:char="F06C"/>
      </w:r>
      <w:r w:rsidR="00742BCB">
        <w:rPr>
          <w:vertAlign w:val="subscript"/>
        </w:rPr>
        <w:t>c</w:t>
      </w:r>
      <w:r>
        <w:t xml:space="preserve"> (not all zero) such that </w:t>
      </w:r>
      <w:r>
        <w:sym w:font="Symbol" w:char="F06C"/>
      </w:r>
      <w:r>
        <w:rPr>
          <w:vertAlign w:val="subscript"/>
        </w:rPr>
        <w:t>1</w:t>
      </w:r>
      <w:r w:rsidR="007C439F">
        <w:rPr>
          <w:b/>
          <w:bCs/>
        </w:rPr>
        <w:t>a</w:t>
      </w:r>
      <w:r>
        <w:rPr>
          <w:vertAlign w:val="subscript"/>
        </w:rPr>
        <w:t>1</w:t>
      </w:r>
      <w:r w:rsidR="008C3447">
        <w:t xml:space="preserve"> </w:t>
      </w:r>
      <w:r>
        <w:t>+</w:t>
      </w:r>
      <w:r w:rsidR="008C3447">
        <w:t xml:space="preserve"> </w:t>
      </w:r>
      <w:r>
        <w:sym w:font="Symbol" w:char="F06C"/>
      </w:r>
      <w:r>
        <w:rPr>
          <w:vertAlign w:val="subscript"/>
        </w:rPr>
        <w:t>2</w:t>
      </w:r>
      <w:r w:rsidR="007C439F">
        <w:rPr>
          <w:b/>
          <w:bCs/>
        </w:rPr>
        <w:t>a</w:t>
      </w:r>
      <w:r>
        <w:rPr>
          <w:vertAlign w:val="subscript"/>
        </w:rPr>
        <w:t>2</w:t>
      </w:r>
      <w:r w:rsidR="008C3447">
        <w:t xml:space="preserve"> </w:t>
      </w:r>
      <w:r>
        <w:t>+</w:t>
      </w:r>
      <w:r w:rsidR="008C3447">
        <w:t xml:space="preserve"> </w:t>
      </w:r>
      <w:r w:rsidR="008C3447">
        <w:sym w:font="MT Extra" w:char="F04C"/>
      </w:r>
      <w:r w:rsidR="008C3447">
        <w:t xml:space="preserve"> </w:t>
      </w:r>
      <w:r>
        <w:t>+</w:t>
      </w:r>
      <w:r>
        <w:sym w:font="Symbol" w:char="F06C"/>
      </w:r>
      <w:proofErr w:type="spellStart"/>
      <w:r>
        <w:rPr>
          <w:vertAlign w:val="subscript"/>
        </w:rPr>
        <w:t>c</w:t>
      </w:r>
      <w:r w:rsidR="007C439F">
        <w:rPr>
          <w:b/>
          <w:bCs/>
        </w:rPr>
        <w:t>a</w:t>
      </w:r>
      <w:r>
        <w:rPr>
          <w:vertAlign w:val="subscript"/>
        </w:rPr>
        <w:t>c</w:t>
      </w:r>
      <w:proofErr w:type="spellEnd"/>
      <w:r w:rsidR="00C51699">
        <w:t xml:space="preserve"> </w:t>
      </w:r>
      <w:r>
        <w:t>=</w:t>
      </w:r>
      <w:r w:rsidR="00C51699">
        <w:t xml:space="preserve"> </w:t>
      </w:r>
      <w:r>
        <w:rPr>
          <w:b/>
          <w:bCs/>
        </w:rPr>
        <w:t>0</w:t>
      </w:r>
      <w:r>
        <w:t xml:space="preserve">. A set of column vectors are linearly independent if </w:t>
      </w:r>
      <w:r>
        <w:sym w:font="Symbol" w:char="F06C"/>
      </w:r>
      <w:r>
        <w:rPr>
          <w:vertAlign w:val="subscript"/>
        </w:rPr>
        <w:t>1</w:t>
      </w:r>
      <w:r w:rsidR="007C439F">
        <w:rPr>
          <w:b/>
          <w:bCs/>
        </w:rPr>
        <w:t>a</w:t>
      </w:r>
      <w:r>
        <w:rPr>
          <w:vertAlign w:val="subscript"/>
        </w:rPr>
        <w:t>1</w:t>
      </w:r>
      <w:r w:rsidR="008C3447">
        <w:t xml:space="preserve"> </w:t>
      </w:r>
      <w:r>
        <w:t>+</w:t>
      </w:r>
      <w:r w:rsidR="008C3447">
        <w:t xml:space="preserve"> </w:t>
      </w:r>
      <w:r>
        <w:sym w:font="Symbol" w:char="F06C"/>
      </w:r>
      <w:r>
        <w:rPr>
          <w:vertAlign w:val="subscript"/>
        </w:rPr>
        <w:t>2</w:t>
      </w:r>
      <w:r w:rsidR="007C439F">
        <w:rPr>
          <w:b/>
          <w:bCs/>
        </w:rPr>
        <w:t>a</w:t>
      </w:r>
      <w:r>
        <w:rPr>
          <w:vertAlign w:val="subscript"/>
        </w:rPr>
        <w:t>2</w:t>
      </w:r>
      <w:r>
        <w:t>+</w:t>
      </w:r>
      <w:r w:rsidR="008C3447">
        <w:t xml:space="preserve"> </w:t>
      </w:r>
      <w:r w:rsidR="008C3447">
        <w:sym w:font="MT Extra" w:char="F04C"/>
      </w:r>
      <w:r w:rsidR="008C3447">
        <w:t xml:space="preserve"> </w:t>
      </w:r>
      <w:r>
        <w:t>+</w:t>
      </w:r>
      <w:r w:rsidR="008C3447">
        <w:t xml:space="preserve"> </w:t>
      </w:r>
      <w:r>
        <w:sym w:font="Symbol" w:char="F06C"/>
      </w:r>
      <w:proofErr w:type="spellStart"/>
      <w:r>
        <w:rPr>
          <w:vertAlign w:val="subscript"/>
        </w:rPr>
        <w:t>c</w:t>
      </w:r>
      <w:r w:rsidR="007C439F">
        <w:rPr>
          <w:b/>
          <w:bCs/>
        </w:rPr>
        <w:t>a</w:t>
      </w:r>
      <w:r>
        <w:rPr>
          <w:vertAlign w:val="subscript"/>
        </w:rPr>
        <w:t>c</w:t>
      </w:r>
      <w:proofErr w:type="spellEnd"/>
      <w:r w:rsidR="008C3447">
        <w:t xml:space="preserve"> </w:t>
      </w:r>
      <w:r>
        <w:t>=</w:t>
      </w:r>
      <w:r w:rsidR="008C3447">
        <w:t xml:space="preserve"> </w:t>
      </w:r>
      <w:r>
        <w:rPr>
          <w:b/>
          <w:bCs/>
        </w:rPr>
        <w:t>0</w:t>
      </w:r>
      <w:r>
        <w:t xml:space="preserve"> only for </w:t>
      </w:r>
      <w:r>
        <w:sym w:font="Symbol" w:char="F06C"/>
      </w:r>
      <w:r>
        <w:rPr>
          <w:vertAlign w:val="subscript"/>
        </w:rPr>
        <w:t>1</w:t>
      </w:r>
      <w:r w:rsidR="008C3447">
        <w:t xml:space="preserve"> </w:t>
      </w:r>
      <w:r>
        <w:t>=</w:t>
      </w:r>
      <w:r w:rsidR="008C3447">
        <w:t xml:space="preserve"> </w:t>
      </w:r>
      <w:r>
        <w:sym w:font="Symbol" w:char="F06C"/>
      </w:r>
      <w:r>
        <w:rPr>
          <w:vertAlign w:val="subscript"/>
        </w:rPr>
        <w:t>2</w:t>
      </w:r>
      <w:r w:rsidR="008C3447">
        <w:t xml:space="preserve"> </w:t>
      </w:r>
      <w:r>
        <w:t>=</w:t>
      </w:r>
      <w:r w:rsidR="008C3447">
        <w:t xml:space="preserve"> </w:t>
      </w:r>
      <w:r w:rsidR="008C3447">
        <w:sym w:font="MT Extra" w:char="F04C"/>
      </w:r>
      <w:r>
        <w:t>=</w:t>
      </w:r>
      <w:r w:rsidR="008C3447">
        <w:t xml:space="preserve"> </w:t>
      </w:r>
      <w:r>
        <w:sym w:font="Symbol" w:char="F06C"/>
      </w:r>
      <w:r>
        <w:rPr>
          <w:vertAlign w:val="subscript"/>
        </w:rPr>
        <w:t>c</w:t>
      </w:r>
      <w:r w:rsidR="008C3447">
        <w:t xml:space="preserve"> </w:t>
      </w:r>
      <w:r>
        <w:t>=</w:t>
      </w:r>
      <w:r w:rsidR="008C3447">
        <w:t xml:space="preserve"> </w:t>
      </w:r>
      <w:r>
        <w:rPr>
          <w:b/>
          <w:bCs/>
        </w:rPr>
        <w:t>0</w:t>
      </w:r>
      <w:r>
        <w:t xml:space="preserve">.  </w:t>
      </w:r>
    </w:p>
    <w:p w14:paraId="698E9530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531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  <w:r>
        <w:t xml:space="preserve">The rank of a matrix is the maximum number of linearly independent columns in the matrix.  </w:t>
      </w:r>
    </w:p>
    <w:p w14:paraId="698E9532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533" w14:textId="7C5FD122" w:rsidR="007C1B77" w:rsidRDefault="007C1B77">
      <w:pPr>
        <w:pStyle w:val="Header"/>
        <w:tabs>
          <w:tab w:val="clear" w:pos="4320"/>
          <w:tab w:val="clear" w:pos="8640"/>
        </w:tabs>
        <w:ind w:left="1440"/>
      </w:pPr>
      <w:r>
        <w:t>rank(</w:t>
      </w:r>
      <w:r>
        <w:rPr>
          <w:b/>
          <w:bCs/>
        </w:rPr>
        <w:t>A</w:t>
      </w:r>
      <w:r>
        <w:t>)</w:t>
      </w:r>
      <w:r w:rsidR="00BD6A0D">
        <w:t xml:space="preserve"> </w:t>
      </w:r>
      <w:r>
        <w:t>=</w:t>
      </w:r>
      <w:r w:rsidR="00BD6A0D">
        <w:t xml:space="preserve"> </w:t>
      </w:r>
      <w:r>
        <w:t>2</w:t>
      </w:r>
    </w:p>
    <w:p w14:paraId="698E9534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35" w14:textId="77777777" w:rsidR="00741864" w:rsidRDefault="00741864" w:rsidP="00C96759">
      <w:pPr>
        <w:pStyle w:val="Header"/>
        <w:tabs>
          <w:tab w:val="clear" w:pos="4320"/>
          <w:tab w:val="clear" w:pos="8640"/>
        </w:tabs>
        <w:ind w:left="720"/>
      </w:pPr>
    </w:p>
    <w:p w14:paraId="698E9536" w14:textId="77777777" w:rsidR="00C96759" w:rsidRDefault="00C96759" w:rsidP="00C96759">
      <w:pPr>
        <w:pStyle w:val="Header"/>
        <w:tabs>
          <w:tab w:val="clear" w:pos="4320"/>
          <w:tab w:val="clear" w:pos="8640"/>
        </w:tabs>
        <w:ind w:left="720"/>
      </w:pPr>
      <w:r>
        <w:t xml:space="preserve">If a matrix does not have a rank equal to the number of its columns, this can cause problems in some of our calculations this semester. More on this later… </w:t>
      </w:r>
    </w:p>
    <w:p w14:paraId="698E9537" w14:textId="77777777" w:rsidR="007C1B77" w:rsidRPr="00741864" w:rsidRDefault="00E12909">
      <w:pPr>
        <w:pStyle w:val="Header"/>
        <w:tabs>
          <w:tab w:val="clear" w:pos="4320"/>
          <w:tab w:val="clear" w:pos="8640"/>
        </w:tabs>
        <w:rPr>
          <w:b/>
          <w:u w:val="single"/>
        </w:rPr>
      </w:pPr>
      <w:r>
        <w:rPr>
          <w:bdr w:val="single" w:sz="4" w:space="0" w:color="auto"/>
        </w:rPr>
        <w:br w:type="page"/>
      </w:r>
      <w:r w:rsidR="007C1B77" w:rsidRPr="00741864">
        <w:rPr>
          <w:b/>
          <w:u w:val="single"/>
        </w:rPr>
        <w:lastRenderedPageBreak/>
        <w:t>Inverse of a matrix</w:t>
      </w:r>
    </w:p>
    <w:p w14:paraId="698E9538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39" w14:textId="65AE2C71" w:rsidR="007C1B77" w:rsidRDefault="007C1B77">
      <w:pPr>
        <w:pStyle w:val="Header"/>
        <w:tabs>
          <w:tab w:val="clear" w:pos="4320"/>
          <w:tab w:val="clear" w:pos="8640"/>
        </w:tabs>
        <w:ind w:left="720"/>
      </w:pPr>
      <w:r>
        <w:t>Note that the inverse of a scalar, say b, is b</w:t>
      </w:r>
      <w:r>
        <w:rPr>
          <w:vertAlign w:val="superscript"/>
        </w:rPr>
        <w:t>-1</w:t>
      </w:r>
      <w:r>
        <w:t>. For example, the inverse of b</w:t>
      </w:r>
      <w:r w:rsidR="0087652A">
        <w:t xml:space="preserve"> </w:t>
      </w:r>
      <w:r>
        <w:t>=</w:t>
      </w:r>
      <w:r w:rsidR="0087652A">
        <w:t xml:space="preserve"> </w:t>
      </w:r>
      <w:r>
        <w:t>3 is 3</w:t>
      </w:r>
      <w:r>
        <w:rPr>
          <w:vertAlign w:val="superscript"/>
        </w:rPr>
        <w:t>-1</w:t>
      </w:r>
      <w:r w:rsidR="0087652A">
        <w:t xml:space="preserve"> </w:t>
      </w:r>
      <w:r>
        <w:t>=</w:t>
      </w:r>
      <w:r w:rsidR="0087652A">
        <w:t xml:space="preserve"> </w:t>
      </w:r>
      <w:r>
        <w:t>1/3.  Also, b</w:t>
      </w:r>
      <w:r>
        <w:sym w:font="Symbol" w:char="F02A"/>
      </w:r>
      <w:r>
        <w:t>b</w:t>
      </w:r>
      <w:r>
        <w:rPr>
          <w:vertAlign w:val="superscript"/>
        </w:rPr>
        <w:t>-1</w:t>
      </w:r>
      <w:r w:rsidR="0087652A">
        <w:rPr>
          <w:vertAlign w:val="superscript"/>
        </w:rPr>
        <w:t xml:space="preserve"> </w:t>
      </w:r>
      <w:r>
        <w:t>=</w:t>
      </w:r>
      <w:r w:rsidR="0087652A">
        <w:t xml:space="preserve"> </w:t>
      </w:r>
      <w:r>
        <w:t xml:space="preserve">1. In matrix algebra, the inverse of a matrix is another matrix. For example, the inverse of </w:t>
      </w:r>
      <w:r>
        <w:rPr>
          <w:b/>
          <w:bCs/>
        </w:rPr>
        <w:t>A</w:t>
      </w:r>
      <w:r>
        <w:t xml:space="preserve"> is </w:t>
      </w:r>
      <w:r>
        <w:rPr>
          <w:b/>
          <w:bCs/>
        </w:rPr>
        <w:t>A</w:t>
      </w:r>
      <w:r>
        <w:rPr>
          <w:vertAlign w:val="superscript"/>
        </w:rPr>
        <w:t>-1</w:t>
      </w:r>
      <w:r>
        <w:t xml:space="preserve">, and </w:t>
      </w:r>
      <w:r>
        <w:rPr>
          <w:b/>
          <w:bCs/>
        </w:rPr>
        <w:t>AA</w:t>
      </w:r>
      <w:r>
        <w:rPr>
          <w:vertAlign w:val="superscript"/>
        </w:rPr>
        <w:t>-1</w:t>
      </w:r>
      <w:r w:rsidR="0087652A">
        <w:rPr>
          <w:vertAlign w:val="superscript"/>
        </w:rPr>
        <w:t xml:space="preserve"> </w:t>
      </w:r>
      <w:r>
        <w:t>=</w:t>
      </w:r>
      <w:r w:rsidR="0087652A">
        <w:t xml:space="preserve"> </w:t>
      </w:r>
      <w:r>
        <w:rPr>
          <w:b/>
          <w:bCs/>
        </w:rPr>
        <w:t>A</w:t>
      </w:r>
      <w:r>
        <w:rPr>
          <w:vertAlign w:val="superscript"/>
        </w:rPr>
        <w:t>-1</w:t>
      </w:r>
      <w:r>
        <w:rPr>
          <w:b/>
          <w:bCs/>
        </w:rPr>
        <w:t>A</w:t>
      </w:r>
      <w:r w:rsidR="0087652A">
        <w:rPr>
          <w:b/>
          <w:bCs/>
        </w:rPr>
        <w:t xml:space="preserve"> </w:t>
      </w:r>
      <w:r>
        <w:t>=</w:t>
      </w:r>
      <w:r w:rsidR="0087652A">
        <w:t xml:space="preserve"> </w:t>
      </w:r>
      <w:r>
        <w:rPr>
          <w:b/>
          <w:bCs/>
        </w:rPr>
        <w:t>I</w:t>
      </w:r>
      <w:r>
        <w:t xml:space="preserve">. Note that </w:t>
      </w:r>
      <w:r w:rsidRPr="00E12909">
        <w:rPr>
          <w:b/>
        </w:rPr>
        <w:t>A</w:t>
      </w:r>
      <w:r>
        <w:t xml:space="preserve"> must be a square matrix.  </w:t>
      </w:r>
    </w:p>
    <w:p w14:paraId="698E953A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53B" w14:textId="77777777" w:rsidR="007C1B77" w:rsidRDefault="007C1B77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>
        <w:rPr>
          <w:position w:val="-48"/>
        </w:rPr>
        <w:object w:dxaOrig="5280" w:dyaOrig="1160" w14:anchorId="698E9672">
          <v:shape id="_x0000_i1055" type="#_x0000_t75" style="width:266.4pt;height:57.6pt" o:ole="">
            <v:imagedata r:id="rId66" o:title=""/>
          </v:shape>
          <o:OLEObject Type="Embed" ProgID="Equation.DSMT4" ShapeID="_x0000_i1055" DrawAspect="Content" ObjectID="_1754735664" r:id="rId67"/>
        </w:object>
      </w:r>
    </w:p>
    <w:p w14:paraId="698E953C" w14:textId="77777777" w:rsidR="00CE46A3" w:rsidRDefault="00CE46A3">
      <w:pPr>
        <w:pStyle w:val="Header"/>
        <w:tabs>
          <w:tab w:val="clear" w:pos="4320"/>
          <w:tab w:val="clear" w:pos="8640"/>
        </w:tabs>
        <w:ind w:left="1440"/>
      </w:pPr>
    </w:p>
    <w:p w14:paraId="698E953D" w14:textId="77777777" w:rsidR="007C1B77" w:rsidRDefault="007C1B77" w:rsidP="00CE46A3">
      <w:pPr>
        <w:pStyle w:val="Header"/>
        <w:tabs>
          <w:tab w:val="clear" w:pos="4320"/>
          <w:tab w:val="clear" w:pos="8640"/>
        </w:tabs>
        <w:ind w:left="720"/>
      </w:pPr>
      <w:r>
        <w:t xml:space="preserve">Check: </w:t>
      </w:r>
      <w:r>
        <w:rPr>
          <w:position w:val="-48"/>
        </w:rPr>
        <w:object w:dxaOrig="9080" w:dyaOrig="1160" w14:anchorId="698E9673">
          <v:shape id="_x0000_i1056" type="#_x0000_t75" style="width:453.6pt;height:57.6pt" o:ole="">
            <v:imagedata r:id="rId68" o:title=""/>
          </v:shape>
          <o:OLEObject Type="Embed" ProgID="Equation.DSMT4" ShapeID="_x0000_i1056" DrawAspect="Content" ObjectID="_1754735665" r:id="rId69"/>
        </w:object>
      </w:r>
    </w:p>
    <w:p w14:paraId="698E953E" w14:textId="77777777" w:rsidR="007C1B77" w:rsidRDefault="007C1B77">
      <w:pPr>
        <w:pStyle w:val="Header"/>
        <w:tabs>
          <w:tab w:val="clear" w:pos="4320"/>
          <w:tab w:val="clear" w:pos="8640"/>
        </w:tabs>
        <w:rPr>
          <w:sz w:val="32"/>
        </w:rPr>
      </w:pPr>
    </w:p>
    <w:p w14:paraId="698E953F" w14:textId="77777777" w:rsidR="00CE46A3" w:rsidRDefault="00CE46A3">
      <w:pPr>
        <w:pStyle w:val="Header"/>
        <w:tabs>
          <w:tab w:val="clear" w:pos="4320"/>
          <w:tab w:val="clear" w:pos="8640"/>
        </w:tabs>
        <w:rPr>
          <w:sz w:val="32"/>
        </w:rPr>
      </w:pPr>
    </w:p>
    <w:p w14:paraId="698E9540" w14:textId="77777777" w:rsidR="007C1B77" w:rsidRDefault="007C1B77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Finding the inverse</w:t>
      </w:r>
      <w:r>
        <w:t xml:space="preserve"> </w:t>
      </w:r>
    </w:p>
    <w:p w14:paraId="698E9541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42" w14:textId="65764CBC" w:rsidR="00E12909" w:rsidRDefault="00303987" w:rsidP="00E12909">
      <w:pPr>
        <w:pStyle w:val="Header"/>
        <w:tabs>
          <w:tab w:val="clear" w:pos="4320"/>
          <w:tab w:val="clear" w:pos="8640"/>
        </w:tabs>
        <w:ind w:left="720"/>
      </w:pPr>
      <w:r>
        <w:t xml:space="preserve">For </w:t>
      </w:r>
      <w:r w:rsidR="007C1B77">
        <w:t>a 2</w:t>
      </w:r>
      <w:r w:rsidR="007C1B77">
        <w:sym w:font="Symbol" w:char="F0B4"/>
      </w:r>
      <w:r w:rsidR="007C1B77">
        <w:t xml:space="preserve">2 matrix, there is a simple formula. Let </w:t>
      </w:r>
      <w:r w:rsidR="007C1B77">
        <w:rPr>
          <w:position w:val="-48"/>
        </w:rPr>
        <w:object w:dxaOrig="2560" w:dyaOrig="1160" w14:anchorId="698E9674">
          <v:shape id="_x0000_i1057" type="#_x0000_t75" style="width:129.6pt;height:57.6pt" o:ole="">
            <v:imagedata r:id="rId70" o:title=""/>
          </v:shape>
          <o:OLEObject Type="Embed" ProgID="Equation.DSMT4" ShapeID="_x0000_i1057" DrawAspect="Content" ObjectID="_1754735666" r:id="rId71"/>
        </w:object>
      </w:r>
      <w:r w:rsidR="007C1B77">
        <w:t xml:space="preserve">. Then </w:t>
      </w:r>
    </w:p>
    <w:p w14:paraId="085222B4" w14:textId="77777777" w:rsidR="008C6645" w:rsidRDefault="008C6645" w:rsidP="00E12909">
      <w:pPr>
        <w:pStyle w:val="Header"/>
        <w:tabs>
          <w:tab w:val="clear" w:pos="4320"/>
          <w:tab w:val="clear" w:pos="8640"/>
        </w:tabs>
        <w:ind w:left="720"/>
      </w:pPr>
    </w:p>
    <w:p w14:paraId="698E9543" w14:textId="77777777" w:rsidR="007C1B77" w:rsidRDefault="007C1B77" w:rsidP="00E12909">
      <w:pPr>
        <w:pStyle w:val="Header"/>
        <w:tabs>
          <w:tab w:val="clear" w:pos="4320"/>
          <w:tab w:val="clear" w:pos="8640"/>
        </w:tabs>
        <w:ind w:left="1440"/>
      </w:pPr>
      <w:r>
        <w:rPr>
          <w:position w:val="-48"/>
        </w:rPr>
        <w:object w:dxaOrig="5700" w:dyaOrig="1160" w14:anchorId="698E9675">
          <v:shape id="_x0000_i1058" type="#_x0000_t75" style="width:4in;height:57.6pt" o:ole="">
            <v:imagedata r:id="rId72" o:title=""/>
          </v:shape>
          <o:OLEObject Type="Embed" ProgID="Equation.DSMT4" ShapeID="_x0000_i1058" DrawAspect="Content" ObjectID="_1754735667" r:id="rId73"/>
        </w:object>
      </w:r>
      <w:r>
        <w:t>.</w:t>
      </w:r>
    </w:p>
    <w:p w14:paraId="658B2642" w14:textId="77777777" w:rsidR="008C6645" w:rsidRDefault="008C6645">
      <w:pPr>
        <w:pStyle w:val="Header"/>
        <w:tabs>
          <w:tab w:val="clear" w:pos="4320"/>
          <w:tab w:val="clear" w:pos="8640"/>
        </w:tabs>
        <w:ind w:left="720"/>
      </w:pPr>
    </w:p>
    <w:p w14:paraId="0929A862" w14:textId="253E1AE6" w:rsidR="00303987" w:rsidRDefault="007C1B77">
      <w:pPr>
        <w:pStyle w:val="Header"/>
        <w:tabs>
          <w:tab w:val="clear" w:pos="4320"/>
          <w:tab w:val="clear" w:pos="8640"/>
        </w:tabs>
        <w:ind w:left="720"/>
      </w:pPr>
      <w:r>
        <w:t xml:space="preserve">Verify </w:t>
      </w:r>
      <w:r>
        <w:rPr>
          <w:b/>
          <w:bCs/>
        </w:rPr>
        <w:t>AA</w:t>
      </w:r>
      <w:r>
        <w:rPr>
          <w:vertAlign w:val="superscript"/>
        </w:rPr>
        <w:t>-1</w:t>
      </w:r>
      <w:r w:rsidR="008C6645">
        <w:t xml:space="preserve"> </w:t>
      </w:r>
      <w:r>
        <w:t>=</w:t>
      </w:r>
      <w:r w:rsidR="008C6645">
        <w:t xml:space="preserve"> </w:t>
      </w:r>
      <w:r>
        <w:rPr>
          <w:b/>
          <w:bCs/>
        </w:rPr>
        <w:t>I</w:t>
      </w:r>
      <w:r>
        <w:t xml:space="preserve"> on your own. </w:t>
      </w:r>
    </w:p>
    <w:p w14:paraId="4DB1441D" w14:textId="77777777" w:rsidR="00303987" w:rsidRDefault="00303987">
      <w:pPr>
        <w:pStyle w:val="Header"/>
        <w:tabs>
          <w:tab w:val="clear" w:pos="4320"/>
          <w:tab w:val="clear" w:pos="8640"/>
        </w:tabs>
        <w:ind w:left="720"/>
      </w:pPr>
    </w:p>
    <w:p w14:paraId="698E9544" w14:textId="3F31B80B" w:rsidR="007C1B77" w:rsidRDefault="00303987">
      <w:pPr>
        <w:pStyle w:val="Header"/>
        <w:tabs>
          <w:tab w:val="clear" w:pos="4320"/>
          <w:tab w:val="clear" w:pos="8640"/>
        </w:tabs>
        <w:ind w:left="720"/>
      </w:pPr>
      <w:r>
        <w:lastRenderedPageBreak/>
        <w:t xml:space="preserve">For larger matrices, the calculations are more difficult. We will rely on R for these calculations. Matrix algebra textbooks provide </w:t>
      </w:r>
      <w:proofErr w:type="gramStart"/>
      <w:r>
        <w:t>the calculation</w:t>
      </w:r>
      <w:proofErr w:type="gramEnd"/>
      <w:r>
        <w:t xml:space="preserve"> details</w:t>
      </w:r>
      <w:r w:rsidR="008C6645">
        <w:t xml:space="preserve"> for those who have an interest in them</w:t>
      </w:r>
      <w:r>
        <w:t xml:space="preserve">. </w:t>
      </w:r>
      <w:r w:rsidR="007C1B77">
        <w:t xml:space="preserve"> </w:t>
      </w:r>
    </w:p>
    <w:p w14:paraId="698E9545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</w:pPr>
    </w:p>
    <w:p w14:paraId="698E9546" w14:textId="5C46CF11" w:rsidR="00E12909" w:rsidRDefault="007C1B77" w:rsidP="00E12909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 w:rsidR="00E12909">
        <w:t>Using R (</w:t>
      </w:r>
      <w:proofErr w:type="spellStart"/>
      <w:r w:rsidR="00C247FD" w:rsidRPr="00C247FD">
        <w:rPr>
          <w:color w:val="FF0000"/>
        </w:rPr>
        <w:t>BasicMatrixAlgebra.R</w:t>
      </w:r>
      <w:r w:rsidR="00DD5061" w:rsidRPr="00C247FD">
        <w:rPr>
          <w:strike/>
          <w:color w:val="FF0000"/>
        </w:rPr>
        <w:t>HScollegeGPA</w:t>
      </w:r>
      <w:proofErr w:type="spellEnd"/>
      <w:r w:rsidR="00DD5061" w:rsidRPr="00C247FD">
        <w:rPr>
          <w:strike/>
          <w:color w:val="FF0000"/>
        </w:rPr>
        <w:t>-</w:t>
      </w:r>
      <w:proofErr w:type="gramStart"/>
      <w:r w:rsidR="00DD5061" w:rsidRPr="00C247FD">
        <w:rPr>
          <w:strike/>
          <w:color w:val="FF0000"/>
        </w:rPr>
        <w:t>MA.R</w:t>
      </w:r>
      <w:proofErr w:type="gramEnd"/>
      <w:r w:rsidR="00E12909">
        <w:t>)</w:t>
      </w:r>
    </w:p>
    <w:p w14:paraId="698E9547" w14:textId="77777777" w:rsidR="007C1B77" w:rsidRDefault="007C1B77">
      <w:pPr>
        <w:pStyle w:val="Header"/>
        <w:tabs>
          <w:tab w:val="clear" w:pos="4320"/>
          <w:tab w:val="clear" w:pos="8640"/>
        </w:tabs>
      </w:pPr>
    </w:p>
    <w:p w14:paraId="698E9549" w14:textId="4CFED3BF" w:rsidR="003C2BC0" w:rsidRDefault="002C38F9" w:rsidP="0093517A">
      <w:pPr>
        <w:pStyle w:val="R-14"/>
      </w:pPr>
      <w:r>
        <w:t xml:space="preserve">&gt; </w:t>
      </w:r>
      <w:r w:rsidR="003C2BC0">
        <w:t>A</w:t>
      </w:r>
      <w:r w:rsidR="005A5763">
        <w:t xml:space="preserve"> </w:t>
      </w:r>
      <w:r w:rsidR="003C2BC0">
        <w:t>&lt;-</w:t>
      </w:r>
      <w:r w:rsidR="005A5763">
        <w:t xml:space="preserve"> </w:t>
      </w:r>
      <w:proofErr w:type="gramStart"/>
      <w:r w:rsidR="003C2BC0">
        <w:t>matrix(</w:t>
      </w:r>
      <w:proofErr w:type="gramEnd"/>
      <w:r w:rsidR="003C2BC0">
        <w:t xml:space="preserve">data = c(1, 2, 3, 4), </w:t>
      </w:r>
      <w:proofErr w:type="spellStart"/>
      <w:r w:rsidR="003C2BC0">
        <w:t>nrow</w:t>
      </w:r>
      <w:proofErr w:type="spellEnd"/>
      <w:r w:rsidR="003C2BC0">
        <w:t xml:space="preserve"> = 2, </w:t>
      </w:r>
      <w:proofErr w:type="spellStart"/>
      <w:r w:rsidR="003C2BC0">
        <w:t>ncol</w:t>
      </w:r>
      <w:proofErr w:type="spellEnd"/>
      <w:r w:rsidR="003C2BC0">
        <w:t xml:space="preserve"> = 2,</w:t>
      </w:r>
      <w:r w:rsidR="005A5763">
        <w:t xml:space="preserve"> </w:t>
      </w:r>
      <w:proofErr w:type="spellStart"/>
      <w:r w:rsidR="003C2BC0">
        <w:t>byrow</w:t>
      </w:r>
      <w:proofErr w:type="spellEnd"/>
      <w:r w:rsidR="003C2BC0">
        <w:t xml:space="preserve"> = TRUE)</w:t>
      </w:r>
    </w:p>
    <w:p w14:paraId="698E954A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 xml:space="preserve">&gt; </w:t>
      </w:r>
      <w:proofErr w:type="spellStart"/>
      <w:r w:rsidRPr="003C2BC0">
        <w:rPr>
          <w:lang w:val="es-ES"/>
        </w:rPr>
        <w:t>solve</w:t>
      </w:r>
      <w:proofErr w:type="spellEnd"/>
      <w:r w:rsidRPr="003C2BC0">
        <w:rPr>
          <w:lang w:val="es-ES"/>
        </w:rPr>
        <w:t>(A)</w:t>
      </w:r>
    </w:p>
    <w:p w14:paraId="698E954B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 xml:space="preserve">     [,1] [,2]</w:t>
      </w:r>
    </w:p>
    <w:p w14:paraId="698E954C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>[1,] -2.</w:t>
      </w:r>
      <w:proofErr w:type="gramStart"/>
      <w:r w:rsidRPr="003C2BC0">
        <w:rPr>
          <w:lang w:val="es-ES"/>
        </w:rPr>
        <w:t>0  1.0</w:t>
      </w:r>
      <w:proofErr w:type="gramEnd"/>
    </w:p>
    <w:p w14:paraId="698E954D" w14:textId="77777777" w:rsid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>[2,</w:t>
      </w:r>
      <w:proofErr w:type="gramStart"/>
      <w:r w:rsidRPr="003C2BC0">
        <w:rPr>
          <w:lang w:val="es-ES"/>
        </w:rPr>
        <w:t>]  1.5</w:t>
      </w:r>
      <w:proofErr w:type="gramEnd"/>
      <w:r w:rsidRPr="003C2BC0">
        <w:rPr>
          <w:lang w:val="es-ES"/>
        </w:rPr>
        <w:t xml:space="preserve"> -0.5</w:t>
      </w:r>
    </w:p>
    <w:p w14:paraId="698E954E" w14:textId="77777777" w:rsidR="003C2BC0" w:rsidRPr="003C2BC0" w:rsidRDefault="003C2BC0" w:rsidP="0093517A">
      <w:pPr>
        <w:pStyle w:val="R-14"/>
        <w:rPr>
          <w:lang w:val="es-ES"/>
        </w:rPr>
      </w:pPr>
    </w:p>
    <w:p w14:paraId="698E954F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>&gt; A%*%</w:t>
      </w:r>
      <w:proofErr w:type="spellStart"/>
      <w:r w:rsidRPr="003C2BC0">
        <w:rPr>
          <w:lang w:val="es-ES"/>
        </w:rPr>
        <w:t>solve</w:t>
      </w:r>
      <w:proofErr w:type="spellEnd"/>
      <w:r w:rsidRPr="003C2BC0">
        <w:rPr>
          <w:lang w:val="es-ES"/>
        </w:rPr>
        <w:t>(A)</w:t>
      </w:r>
    </w:p>
    <w:p w14:paraId="698E9550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 xml:space="preserve">     [,1]      </w:t>
      </w:r>
      <w:proofErr w:type="gramStart"/>
      <w:r w:rsidRPr="003C2BC0">
        <w:rPr>
          <w:lang w:val="es-ES"/>
        </w:rPr>
        <w:t xml:space="preserve">   [</w:t>
      </w:r>
      <w:proofErr w:type="gramEnd"/>
      <w:r w:rsidRPr="003C2BC0">
        <w:rPr>
          <w:lang w:val="es-ES"/>
        </w:rPr>
        <w:t>,2]</w:t>
      </w:r>
    </w:p>
    <w:p w14:paraId="698E9551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>[1,]    1 1.110223e-16</w:t>
      </w:r>
    </w:p>
    <w:p w14:paraId="698E9552" w14:textId="77777777" w:rsid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>[2,]    0 1.000000e+00</w:t>
      </w:r>
    </w:p>
    <w:p w14:paraId="698E9553" w14:textId="77777777" w:rsidR="003C2BC0" w:rsidRPr="003C2BC0" w:rsidRDefault="003C2BC0" w:rsidP="0093517A">
      <w:pPr>
        <w:pStyle w:val="R-14"/>
        <w:rPr>
          <w:lang w:val="es-ES"/>
        </w:rPr>
      </w:pPr>
    </w:p>
    <w:p w14:paraId="698E9554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 xml:space="preserve">&gt; </w:t>
      </w:r>
      <w:proofErr w:type="spellStart"/>
      <w:r w:rsidRPr="003C2BC0">
        <w:rPr>
          <w:lang w:val="es-ES"/>
        </w:rPr>
        <w:t>solve</w:t>
      </w:r>
      <w:proofErr w:type="spellEnd"/>
      <w:r w:rsidRPr="003C2BC0">
        <w:rPr>
          <w:lang w:val="es-ES"/>
        </w:rPr>
        <w:t>(A)%*%A</w:t>
      </w:r>
    </w:p>
    <w:p w14:paraId="698E9555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 xml:space="preserve">             [,1] [,2]</w:t>
      </w:r>
    </w:p>
    <w:p w14:paraId="698E9556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>[1,] 1.000000e+00    0</w:t>
      </w:r>
    </w:p>
    <w:p w14:paraId="698E9557" w14:textId="77777777" w:rsidR="003C2BC0" w:rsidRPr="003C2BC0" w:rsidRDefault="003C2BC0" w:rsidP="0093517A">
      <w:pPr>
        <w:pStyle w:val="R-14"/>
        <w:rPr>
          <w:lang w:val="es-ES"/>
        </w:rPr>
      </w:pPr>
      <w:r w:rsidRPr="003C2BC0">
        <w:rPr>
          <w:lang w:val="es-ES"/>
        </w:rPr>
        <w:t>[2,] 1.110223e-16    1</w:t>
      </w:r>
    </w:p>
    <w:p w14:paraId="698E9558" w14:textId="77777777" w:rsidR="003C2BC0" w:rsidRDefault="003C2BC0" w:rsidP="0093517A">
      <w:pPr>
        <w:pStyle w:val="R-14"/>
      </w:pPr>
    </w:p>
    <w:p w14:paraId="698E9559" w14:textId="77777777" w:rsidR="003C2BC0" w:rsidRDefault="003C2BC0" w:rsidP="0093517A">
      <w:pPr>
        <w:pStyle w:val="R-14"/>
      </w:pPr>
      <w:r>
        <w:t>&gt; round(solve(A)%*%A, 2)</w:t>
      </w:r>
    </w:p>
    <w:p w14:paraId="698E955A" w14:textId="77777777" w:rsidR="003C2BC0" w:rsidRDefault="003C2BC0" w:rsidP="0093517A">
      <w:pPr>
        <w:pStyle w:val="R-14"/>
      </w:pPr>
      <w:r>
        <w:t xml:space="preserve">     [,1] [,2]</w:t>
      </w:r>
    </w:p>
    <w:p w14:paraId="698E955B" w14:textId="77777777" w:rsidR="003C2BC0" w:rsidRDefault="003C2BC0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1    0</w:t>
      </w:r>
    </w:p>
    <w:p w14:paraId="698E955C" w14:textId="77777777" w:rsidR="003C2BC0" w:rsidRDefault="003C2BC0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 xml:space="preserve"> 0    1</w:t>
      </w:r>
    </w:p>
    <w:p w14:paraId="698E955D" w14:textId="77777777" w:rsidR="00E12909" w:rsidRDefault="00E12909" w:rsidP="001A18AE"/>
    <w:p w14:paraId="698E955E" w14:textId="2049E767" w:rsidR="001A18AE" w:rsidRDefault="001A18AE" w:rsidP="001A18AE">
      <w:pPr>
        <w:ind w:left="720"/>
      </w:pPr>
      <w:r>
        <w:t xml:space="preserve">The </w:t>
      </w:r>
      <w:proofErr w:type="gramStart"/>
      <w:r w:rsidRPr="002C38F9">
        <w:rPr>
          <w:rFonts w:ascii="Courier New" w:hAnsi="Courier New" w:cs="Courier New"/>
        </w:rPr>
        <w:t>solve(</w:t>
      </w:r>
      <w:proofErr w:type="gramEnd"/>
      <w:r w:rsidRPr="002C38F9">
        <w:rPr>
          <w:rFonts w:ascii="Courier New" w:hAnsi="Courier New" w:cs="Courier New"/>
        </w:rPr>
        <w:t>)</w:t>
      </w:r>
      <w:r w:rsidRPr="001A18AE">
        <w:rPr>
          <w:i/>
        </w:rPr>
        <w:t xml:space="preserve"> </w:t>
      </w:r>
      <w:r>
        <w:t xml:space="preserve">function inverts a matrix in R. </w:t>
      </w:r>
      <w:r w:rsidR="005A0807">
        <w:t>T</w:t>
      </w:r>
      <w:r>
        <w:t xml:space="preserve">he </w:t>
      </w:r>
      <w:r w:rsidRPr="002C38F9">
        <w:rPr>
          <w:rFonts w:ascii="Courier New" w:hAnsi="Courier New" w:cs="Courier New"/>
        </w:rPr>
        <w:t>solve(</w:t>
      </w:r>
      <w:proofErr w:type="spellStart"/>
      <w:proofErr w:type="gramStart"/>
      <w:r w:rsidR="00D659DD" w:rsidRPr="002C38F9">
        <w:rPr>
          <w:rFonts w:ascii="Courier New" w:hAnsi="Courier New" w:cs="Courier New"/>
        </w:rPr>
        <w:t>A,b</w:t>
      </w:r>
      <w:proofErr w:type="spellEnd"/>
      <w:proofErr w:type="gramEnd"/>
      <w:r w:rsidRPr="002C38F9">
        <w:rPr>
          <w:rFonts w:ascii="Courier New" w:hAnsi="Courier New" w:cs="Courier New"/>
        </w:rPr>
        <w:t>)</w:t>
      </w:r>
      <w:r>
        <w:t xml:space="preserve"> function can also be used to “solve” for </w:t>
      </w:r>
      <w:r w:rsidRPr="001A18AE">
        <w:rPr>
          <w:b/>
        </w:rPr>
        <w:t>x</w:t>
      </w:r>
      <w:r>
        <w:t xml:space="preserve"> in </w:t>
      </w:r>
      <w:r w:rsidRPr="001A18AE">
        <w:rPr>
          <w:b/>
        </w:rPr>
        <w:t>Ax</w:t>
      </w:r>
      <w:r>
        <w:t xml:space="preserve"> = </w:t>
      </w:r>
      <w:r w:rsidRPr="001A18AE">
        <w:rPr>
          <w:b/>
        </w:rPr>
        <w:t>b</w:t>
      </w:r>
      <w:r w:rsidR="00C43EE8">
        <w:t xml:space="preserve"> since </w:t>
      </w:r>
      <w:r w:rsidR="00C43EE8" w:rsidRPr="00C43EE8">
        <w:rPr>
          <w:b/>
        </w:rPr>
        <w:t>A</w:t>
      </w:r>
      <w:r w:rsidR="00C43EE8">
        <w:rPr>
          <w:vertAlign w:val="superscript"/>
        </w:rPr>
        <w:t>-1</w:t>
      </w:r>
      <w:r w:rsidR="00C43EE8" w:rsidRPr="001A18AE">
        <w:rPr>
          <w:b/>
        </w:rPr>
        <w:t>Ax</w:t>
      </w:r>
      <w:r w:rsidR="00C43EE8">
        <w:t xml:space="preserve"> = </w:t>
      </w:r>
      <w:r w:rsidR="00C43EE8" w:rsidRPr="00C43EE8">
        <w:rPr>
          <w:b/>
        </w:rPr>
        <w:t>A</w:t>
      </w:r>
      <w:r w:rsidR="00C43EE8">
        <w:rPr>
          <w:vertAlign w:val="superscript"/>
        </w:rPr>
        <w:t>-1</w:t>
      </w:r>
      <w:r w:rsidR="00C43EE8" w:rsidRPr="001A18AE">
        <w:rPr>
          <w:b/>
        </w:rPr>
        <w:t>b</w:t>
      </w:r>
      <w:r w:rsidR="00C43EE8">
        <w:rPr>
          <w:b/>
        </w:rPr>
        <w:t xml:space="preserve"> </w:t>
      </w:r>
      <w:r w:rsidR="00C43EE8" w:rsidRPr="00C43EE8">
        <w:sym w:font="Symbol" w:char="F0DE"/>
      </w:r>
      <w:r w:rsidR="00C43EE8">
        <w:t xml:space="preserve"> </w:t>
      </w:r>
      <w:r w:rsidR="00C43EE8">
        <w:rPr>
          <w:b/>
        </w:rPr>
        <w:t>I</w:t>
      </w:r>
      <w:r w:rsidR="00C43EE8" w:rsidRPr="001A18AE">
        <w:rPr>
          <w:b/>
        </w:rPr>
        <w:t>x</w:t>
      </w:r>
      <w:r w:rsidR="00C43EE8">
        <w:t xml:space="preserve"> = </w:t>
      </w:r>
      <w:r w:rsidR="00C43EE8" w:rsidRPr="00C43EE8">
        <w:rPr>
          <w:b/>
        </w:rPr>
        <w:t>A</w:t>
      </w:r>
      <w:r w:rsidR="00C43EE8">
        <w:rPr>
          <w:vertAlign w:val="superscript"/>
        </w:rPr>
        <w:t>-1</w:t>
      </w:r>
      <w:r w:rsidR="00C43EE8" w:rsidRPr="001A18AE">
        <w:rPr>
          <w:b/>
        </w:rPr>
        <w:t>b</w:t>
      </w:r>
      <w:r w:rsidR="00C43EE8">
        <w:rPr>
          <w:b/>
        </w:rPr>
        <w:t xml:space="preserve"> </w:t>
      </w:r>
      <w:r w:rsidR="00C43EE8" w:rsidRPr="00C43EE8">
        <w:sym w:font="Symbol" w:char="F0DE"/>
      </w:r>
      <w:r w:rsidR="00C43EE8" w:rsidRPr="00C43EE8">
        <w:rPr>
          <w:b/>
        </w:rPr>
        <w:t xml:space="preserve"> </w:t>
      </w:r>
      <w:r w:rsidR="00C43EE8" w:rsidRPr="001A18AE">
        <w:rPr>
          <w:b/>
        </w:rPr>
        <w:t>x</w:t>
      </w:r>
      <w:r w:rsidR="00C43EE8">
        <w:t xml:space="preserve"> = </w:t>
      </w:r>
      <w:r w:rsidR="00C43EE8" w:rsidRPr="00C43EE8">
        <w:rPr>
          <w:b/>
        </w:rPr>
        <w:t>A</w:t>
      </w:r>
      <w:r w:rsidR="00C43EE8">
        <w:rPr>
          <w:vertAlign w:val="superscript"/>
        </w:rPr>
        <w:t>-1</w:t>
      </w:r>
      <w:r w:rsidR="00C43EE8" w:rsidRPr="001A18AE">
        <w:rPr>
          <w:b/>
        </w:rPr>
        <w:t>b</w:t>
      </w:r>
    </w:p>
    <w:p w14:paraId="698E955F" w14:textId="77777777" w:rsidR="007C1B77" w:rsidRDefault="007C1B77">
      <w:pPr>
        <w:pStyle w:val="Header"/>
        <w:tabs>
          <w:tab w:val="clear" w:pos="4320"/>
          <w:tab w:val="clear" w:pos="8640"/>
        </w:tabs>
        <w:ind w:left="720"/>
        <w:rPr>
          <w:sz w:val="32"/>
        </w:rPr>
      </w:pPr>
    </w:p>
    <w:p w14:paraId="698E9560" w14:textId="77777777" w:rsidR="001A18AE" w:rsidRDefault="001A18AE">
      <w:pPr>
        <w:pStyle w:val="Header"/>
        <w:tabs>
          <w:tab w:val="clear" w:pos="4320"/>
          <w:tab w:val="clear" w:pos="8640"/>
        </w:tabs>
        <w:ind w:left="720"/>
        <w:rPr>
          <w:sz w:val="32"/>
        </w:rPr>
      </w:pPr>
    </w:p>
    <w:p w14:paraId="698E9561" w14:textId="70C233E6" w:rsidR="007C1B77" w:rsidRDefault="007C1B77" w:rsidP="003C2BC0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Example</w:t>
      </w:r>
      <w:r>
        <w:t xml:space="preserve">: </w:t>
      </w:r>
      <w:r w:rsidR="00E22B60">
        <w:t>HS and College GPA (</w:t>
      </w:r>
      <w:proofErr w:type="spellStart"/>
      <w:r w:rsidR="00DD5061" w:rsidRPr="00F85807">
        <w:t>HScollegeGPA</w:t>
      </w:r>
      <w:proofErr w:type="spellEnd"/>
      <w:r w:rsidR="00DD5061" w:rsidRPr="00F85807">
        <w:t>-</w:t>
      </w:r>
      <w:proofErr w:type="gramStart"/>
      <w:r w:rsidR="00DD5061" w:rsidRPr="00F85807">
        <w:t>MA.R</w:t>
      </w:r>
      <w:proofErr w:type="gramEnd"/>
      <w:r w:rsidR="00E22B60">
        <w:t>)</w:t>
      </w:r>
    </w:p>
    <w:p w14:paraId="698E9562" w14:textId="77777777" w:rsidR="00E22B60" w:rsidRDefault="00E22B60" w:rsidP="003C2BC0">
      <w:pPr>
        <w:pStyle w:val="Header"/>
        <w:tabs>
          <w:tab w:val="clear" w:pos="4320"/>
          <w:tab w:val="clear" w:pos="8640"/>
        </w:tabs>
        <w:ind w:left="720"/>
      </w:pPr>
    </w:p>
    <w:p w14:paraId="5E07ABE7" w14:textId="77777777" w:rsidR="00D2208D" w:rsidRDefault="007C1B77" w:rsidP="00D2208D">
      <w:pPr>
        <w:pStyle w:val="Header"/>
        <w:tabs>
          <w:tab w:val="clear" w:pos="4320"/>
          <w:tab w:val="clear" w:pos="8640"/>
        </w:tabs>
        <w:ind w:left="720"/>
      </w:pPr>
      <w:r>
        <w:lastRenderedPageBreak/>
        <w:t xml:space="preserve">Remember that </w:t>
      </w:r>
      <w:r w:rsidR="00D2208D">
        <w:rPr>
          <w:position w:val="-168"/>
        </w:rPr>
        <w:object w:dxaOrig="2420" w:dyaOrig="3560" w14:anchorId="4C4019D0">
          <v:shape id="_x0000_i1059" type="#_x0000_t75" style="width:122.4pt;height:180pt" o:ole="" fillcolor="window">
            <v:imagedata r:id="rId46" o:title=""/>
          </v:shape>
          <o:OLEObject Type="Embed" ProgID="Equation.DSMT4" ShapeID="_x0000_i1059" DrawAspect="Content" ObjectID="_1754735668" r:id="rId74"/>
        </w:object>
      </w:r>
      <w:r w:rsidR="00D2208D">
        <w:t xml:space="preserve">  and  </w:t>
      </w:r>
      <w:r w:rsidR="00D2208D">
        <w:rPr>
          <w:position w:val="-168"/>
        </w:rPr>
        <w:object w:dxaOrig="1920" w:dyaOrig="3560" w14:anchorId="522B311B">
          <v:shape id="_x0000_i1060" type="#_x0000_t75" style="width:100.8pt;height:180pt" o:ole="" fillcolor="window">
            <v:imagedata r:id="rId48" o:title=""/>
          </v:shape>
          <o:OLEObject Type="Embed" ProgID="Equation.DSMT4" ShapeID="_x0000_i1060" DrawAspect="Content" ObjectID="_1754735669" r:id="rId75"/>
        </w:object>
      </w:r>
    </w:p>
    <w:p w14:paraId="698E9563" w14:textId="675AA79D" w:rsidR="007C1B77" w:rsidRDefault="007C1B77" w:rsidP="003C2BC0">
      <w:pPr>
        <w:pStyle w:val="Header"/>
        <w:tabs>
          <w:tab w:val="clear" w:pos="4320"/>
          <w:tab w:val="clear" w:pos="8640"/>
        </w:tabs>
        <w:ind w:left="720"/>
      </w:pPr>
    </w:p>
    <w:p w14:paraId="698E9564" w14:textId="77777777" w:rsidR="007C1B77" w:rsidRDefault="007C1B77" w:rsidP="003C2BC0">
      <w:pPr>
        <w:pStyle w:val="Header"/>
        <w:tabs>
          <w:tab w:val="clear" w:pos="4320"/>
          <w:tab w:val="clear" w:pos="8640"/>
        </w:tabs>
        <w:ind w:left="720"/>
        <w:rPr>
          <w:bCs/>
        </w:rPr>
      </w:pPr>
      <w:r>
        <w:t>Find (</w:t>
      </w:r>
      <w:r>
        <w:rPr>
          <w:b/>
          <w:bCs/>
        </w:rPr>
        <w:t>X</w:t>
      </w:r>
      <w:r>
        <w:sym w:font="Symbol" w:char="F0A2"/>
      </w:r>
      <w:r>
        <w:rPr>
          <w:b/>
          <w:bCs/>
        </w:rPr>
        <w:t>X</w:t>
      </w:r>
      <w:r>
        <w:t>)</w:t>
      </w:r>
      <w:r>
        <w:rPr>
          <w:vertAlign w:val="superscript"/>
        </w:rPr>
        <w:t>-1</w:t>
      </w:r>
      <w:r>
        <w:t xml:space="preserve"> and (</w:t>
      </w:r>
      <w:r>
        <w:rPr>
          <w:b/>
          <w:bCs/>
        </w:rPr>
        <w:t>X</w:t>
      </w:r>
      <w:r>
        <w:sym w:font="Symbol" w:char="F0A2"/>
      </w:r>
      <w:r>
        <w:rPr>
          <w:b/>
          <w:bCs/>
        </w:rPr>
        <w:t>X</w:t>
      </w:r>
      <w:r>
        <w:t>)</w:t>
      </w:r>
      <w:r>
        <w:rPr>
          <w:vertAlign w:val="superscript"/>
        </w:rPr>
        <w:t>-1</w:t>
      </w:r>
      <w:r>
        <w:rPr>
          <w:b/>
          <w:bCs/>
        </w:rPr>
        <w:t>X</w:t>
      </w:r>
      <w:r>
        <w:sym w:font="Symbol" w:char="F0A2"/>
      </w:r>
      <w:proofErr w:type="gramStart"/>
      <w:r>
        <w:rPr>
          <w:b/>
          <w:bCs/>
        </w:rPr>
        <w:t>Y</w:t>
      </w:r>
      <w:proofErr w:type="gramEnd"/>
    </w:p>
    <w:p w14:paraId="698E9565" w14:textId="77777777" w:rsidR="007C1B77" w:rsidRDefault="007C1B77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hd w:val="clear" w:color="auto" w:fill="FFFFFF"/>
        </w:rPr>
      </w:pPr>
    </w:p>
    <w:p w14:paraId="698E9566" w14:textId="77777777" w:rsidR="0052102D" w:rsidRPr="0052102D" w:rsidRDefault="0052102D" w:rsidP="0093517A">
      <w:pPr>
        <w:pStyle w:val="R-14"/>
        <w:rPr>
          <w:shd w:val="clear" w:color="auto" w:fill="FFFFFF"/>
          <w:lang w:val="fr-FR"/>
        </w:rPr>
      </w:pPr>
      <w:bookmarkStart w:id="1" w:name="b_vector"/>
      <w:r w:rsidRPr="0052102D">
        <w:rPr>
          <w:shd w:val="clear" w:color="auto" w:fill="FFFFFF"/>
          <w:lang w:val="fr-FR"/>
        </w:rPr>
        <w:t>&gt; solve(t(X)%*%X)</w:t>
      </w:r>
    </w:p>
    <w:bookmarkEnd w:id="1"/>
    <w:p w14:paraId="698E9567" w14:textId="77777777" w:rsidR="0052102D" w:rsidRPr="0052102D" w:rsidRDefault="0052102D" w:rsidP="0093517A">
      <w:pPr>
        <w:pStyle w:val="R-14"/>
        <w:rPr>
          <w:shd w:val="clear" w:color="auto" w:fill="FFFFFF"/>
          <w:lang w:val="fr-FR"/>
        </w:rPr>
      </w:pPr>
      <w:r w:rsidRPr="0052102D">
        <w:rPr>
          <w:shd w:val="clear" w:color="auto" w:fill="FFFFFF"/>
          <w:lang w:val="fr-FR"/>
        </w:rPr>
        <w:t xml:space="preserve">           [,1]     </w:t>
      </w:r>
      <w:proofErr w:type="gramStart"/>
      <w:r w:rsidRPr="0052102D">
        <w:rPr>
          <w:shd w:val="clear" w:color="auto" w:fill="FFFFFF"/>
          <w:lang w:val="fr-FR"/>
        </w:rPr>
        <w:t xml:space="preserve">   [</w:t>
      </w:r>
      <w:proofErr w:type="gramEnd"/>
      <w:r w:rsidRPr="0052102D">
        <w:rPr>
          <w:shd w:val="clear" w:color="auto" w:fill="FFFFFF"/>
          <w:lang w:val="fr-FR"/>
        </w:rPr>
        <w:t>,2]</w:t>
      </w:r>
    </w:p>
    <w:p w14:paraId="7901ED17" w14:textId="77777777" w:rsidR="00540D71" w:rsidRPr="00540D71" w:rsidRDefault="00540D71" w:rsidP="00540D71">
      <w:pPr>
        <w:pStyle w:val="R-14"/>
        <w:rPr>
          <w:shd w:val="clear" w:color="auto" w:fill="FFFFFF"/>
          <w:lang w:val="fr-FR"/>
        </w:rPr>
      </w:pPr>
      <w:r w:rsidRPr="00540D71">
        <w:rPr>
          <w:shd w:val="clear" w:color="auto" w:fill="FFFFFF"/>
          <w:lang w:val="fr-FR"/>
        </w:rPr>
        <w:t>[1</w:t>
      </w:r>
      <w:proofErr w:type="gramStart"/>
      <w:r w:rsidRPr="00540D71">
        <w:rPr>
          <w:shd w:val="clear" w:color="auto" w:fill="FFFFFF"/>
          <w:lang w:val="fr-FR"/>
        </w:rPr>
        <w:t>,]  1.1378689</w:t>
      </w:r>
      <w:proofErr w:type="gramEnd"/>
      <w:r w:rsidRPr="00540D71">
        <w:rPr>
          <w:shd w:val="clear" w:color="auto" w:fill="FFFFFF"/>
          <w:lang w:val="fr-FR"/>
        </w:rPr>
        <w:t xml:space="preserve"> -0.3752566</w:t>
      </w:r>
    </w:p>
    <w:p w14:paraId="698E956A" w14:textId="59F193E0" w:rsidR="00D659DD" w:rsidRDefault="00540D71" w:rsidP="00540D71">
      <w:pPr>
        <w:pStyle w:val="R-14"/>
        <w:rPr>
          <w:shd w:val="clear" w:color="auto" w:fill="FFFFFF"/>
          <w:lang w:val="fr-FR"/>
        </w:rPr>
      </w:pPr>
      <w:r w:rsidRPr="00540D71">
        <w:rPr>
          <w:shd w:val="clear" w:color="auto" w:fill="FFFFFF"/>
          <w:lang w:val="fr-FR"/>
        </w:rPr>
        <w:t>[2,] -0.</w:t>
      </w:r>
      <w:proofErr w:type="gramStart"/>
      <w:r w:rsidRPr="00540D71">
        <w:rPr>
          <w:shd w:val="clear" w:color="auto" w:fill="FFFFFF"/>
          <w:lang w:val="fr-FR"/>
        </w:rPr>
        <w:t>3752566  0.1294435</w:t>
      </w:r>
      <w:proofErr w:type="gramEnd"/>
    </w:p>
    <w:p w14:paraId="4563C9CF" w14:textId="77777777" w:rsidR="00540D71" w:rsidRPr="0052102D" w:rsidRDefault="00540D71" w:rsidP="00540D71">
      <w:pPr>
        <w:pStyle w:val="R-14"/>
        <w:rPr>
          <w:shd w:val="clear" w:color="auto" w:fill="FFFFFF"/>
          <w:lang w:val="fr-FR"/>
        </w:rPr>
      </w:pPr>
    </w:p>
    <w:p w14:paraId="698E956B" w14:textId="77777777" w:rsidR="0052102D" w:rsidRPr="0052102D" w:rsidRDefault="0052102D" w:rsidP="0093517A">
      <w:pPr>
        <w:pStyle w:val="R-14"/>
        <w:rPr>
          <w:shd w:val="clear" w:color="auto" w:fill="FFFFFF"/>
          <w:lang w:val="fr-FR"/>
        </w:rPr>
      </w:pPr>
      <w:r w:rsidRPr="0052102D">
        <w:rPr>
          <w:shd w:val="clear" w:color="auto" w:fill="FFFFFF"/>
          <w:lang w:val="fr-FR"/>
        </w:rPr>
        <w:t>&gt; solve(t(X)%*%X) %*% t(X)%*%Y</w:t>
      </w:r>
    </w:p>
    <w:p w14:paraId="698E956C" w14:textId="77777777" w:rsidR="0052102D" w:rsidRPr="0052102D" w:rsidRDefault="0052102D" w:rsidP="0093517A">
      <w:pPr>
        <w:pStyle w:val="R-14"/>
        <w:rPr>
          <w:shd w:val="clear" w:color="auto" w:fill="FFFFFF"/>
        </w:rPr>
      </w:pPr>
      <w:r w:rsidRPr="0052102D">
        <w:rPr>
          <w:shd w:val="clear" w:color="auto" w:fill="FFFFFF"/>
          <w:lang w:val="fr-FR"/>
        </w:rPr>
        <w:t xml:space="preserve">          </w:t>
      </w:r>
      <w:r w:rsidRPr="0052102D">
        <w:rPr>
          <w:shd w:val="clear" w:color="auto" w:fill="FFFFFF"/>
        </w:rPr>
        <w:t>[,1]</w:t>
      </w:r>
    </w:p>
    <w:p w14:paraId="4EE237B2" w14:textId="77777777" w:rsidR="00540D71" w:rsidRPr="00540D71" w:rsidRDefault="00540D71" w:rsidP="00540D71">
      <w:pPr>
        <w:pStyle w:val="R-14"/>
        <w:rPr>
          <w:shd w:val="clear" w:color="auto" w:fill="FFFFFF"/>
        </w:rPr>
      </w:pPr>
      <w:r w:rsidRPr="00540D71">
        <w:rPr>
          <w:shd w:val="clear" w:color="auto" w:fill="FFFFFF"/>
        </w:rPr>
        <w:t>[1,] 1.0868795</w:t>
      </w:r>
    </w:p>
    <w:p w14:paraId="698E956F" w14:textId="577F859F" w:rsidR="0052102D" w:rsidRPr="0052102D" w:rsidRDefault="00540D71" w:rsidP="00540D71">
      <w:pPr>
        <w:pStyle w:val="R-14"/>
        <w:rPr>
          <w:rFonts w:cs="Courier New"/>
          <w:b/>
          <w:bCs/>
          <w:color w:val="000080"/>
          <w:sz w:val="20"/>
          <w:shd w:val="clear" w:color="auto" w:fill="FFFFFF"/>
        </w:rPr>
      </w:pPr>
      <w:r w:rsidRPr="00540D71">
        <w:rPr>
          <w:shd w:val="clear" w:color="auto" w:fill="FFFFFF"/>
        </w:rPr>
        <w:t>[2,] 0.6124941</w:t>
      </w:r>
    </w:p>
    <w:p w14:paraId="698E9570" w14:textId="77777777" w:rsidR="0052102D" w:rsidRDefault="0052102D" w:rsidP="0052102D">
      <w:pPr>
        <w:pStyle w:val="Header"/>
        <w:tabs>
          <w:tab w:val="clear" w:pos="4320"/>
          <w:tab w:val="clear" w:pos="8640"/>
        </w:tabs>
        <w:ind w:left="720"/>
      </w:pPr>
    </w:p>
    <w:p w14:paraId="698E9571" w14:textId="77777777" w:rsidR="007C1B77" w:rsidRDefault="007C1B77" w:rsidP="0052102D">
      <w:pPr>
        <w:pStyle w:val="Header"/>
        <w:tabs>
          <w:tab w:val="clear" w:pos="4320"/>
          <w:tab w:val="clear" w:pos="8640"/>
        </w:tabs>
        <w:ind w:left="720"/>
      </w:pPr>
      <w:r>
        <w:t xml:space="preserve">From previous </w:t>
      </w:r>
      <w:r w:rsidR="0052102D">
        <w:t>ou</w:t>
      </w:r>
      <w:r>
        <w:t xml:space="preserve">tput:  </w:t>
      </w:r>
    </w:p>
    <w:p w14:paraId="698E9572" w14:textId="77777777" w:rsidR="007C1B77" w:rsidRDefault="007C1B77">
      <w:pPr>
        <w:pStyle w:val="Header"/>
        <w:tabs>
          <w:tab w:val="clear" w:pos="4320"/>
          <w:tab w:val="clear" w:pos="8640"/>
        </w:tabs>
        <w:rPr>
          <w:rFonts w:ascii="Courier New" w:hAnsi="Courier New" w:cs="Courier New"/>
          <w:sz w:val="28"/>
        </w:rPr>
      </w:pPr>
    </w:p>
    <w:p w14:paraId="698E9573" w14:textId="061926F0" w:rsidR="0052102D" w:rsidRPr="0052102D" w:rsidRDefault="0052102D" w:rsidP="0093517A">
      <w:pPr>
        <w:pStyle w:val="R-14"/>
      </w:pPr>
      <w:r w:rsidRPr="0052102D">
        <w:t xml:space="preserve">&gt; </w:t>
      </w:r>
      <w:proofErr w:type="spellStart"/>
      <w:r w:rsidRPr="0052102D">
        <w:t>mod.fit</w:t>
      </w:r>
      <w:proofErr w:type="spellEnd"/>
      <w:r w:rsidR="005A5763">
        <w:t xml:space="preserve"> </w:t>
      </w:r>
      <w:r w:rsidRPr="0052102D">
        <w:t>&lt;-</w:t>
      </w:r>
      <w:r w:rsidR="005A5763">
        <w:t xml:space="preserve"> </w:t>
      </w:r>
      <w:proofErr w:type="spellStart"/>
      <w:proofErr w:type="gramStart"/>
      <w:r w:rsidRPr="0052102D">
        <w:t>lm</w:t>
      </w:r>
      <w:proofErr w:type="spellEnd"/>
      <w:r w:rsidRPr="0052102D">
        <w:t>(</w:t>
      </w:r>
      <w:proofErr w:type="gramEnd"/>
      <w:r w:rsidRPr="0052102D">
        <w:t xml:space="preserve">formula = </w:t>
      </w:r>
      <w:proofErr w:type="spellStart"/>
      <w:r w:rsidRPr="0052102D">
        <w:t>CollegeGPA</w:t>
      </w:r>
      <w:proofErr w:type="spellEnd"/>
      <w:r w:rsidRPr="0052102D">
        <w:t xml:space="preserve"> ~ HSGPA, data = </w:t>
      </w:r>
      <w:proofErr w:type="spellStart"/>
      <w:r w:rsidRPr="0052102D">
        <w:t>gpa</w:t>
      </w:r>
      <w:proofErr w:type="spellEnd"/>
      <w:r w:rsidRPr="0052102D">
        <w:t>)</w:t>
      </w:r>
    </w:p>
    <w:p w14:paraId="698E9574" w14:textId="77777777" w:rsidR="0052102D" w:rsidRPr="0052102D" w:rsidRDefault="0052102D" w:rsidP="0093517A">
      <w:pPr>
        <w:pStyle w:val="R-14"/>
        <w:rPr>
          <w:lang w:val="fr-FR"/>
        </w:rPr>
      </w:pPr>
      <w:r w:rsidRPr="0052102D">
        <w:rPr>
          <w:lang w:val="fr-FR"/>
        </w:rPr>
        <w:t xml:space="preserve">&gt; </w:t>
      </w:r>
      <w:proofErr w:type="spellStart"/>
      <w:r w:rsidRPr="0052102D">
        <w:rPr>
          <w:lang w:val="fr-FR"/>
        </w:rPr>
        <w:t>mod.fit$coefficients</w:t>
      </w:r>
      <w:proofErr w:type="spellEnd"/>
    </w:p>
    <w:p w14:paraId="698E9575" w14:textId="77777777" w:rsidR="0052102D" w:rsidRPr="0052102D" w:rsidRDefault="0052102D" w:rsidP="0093517A">
      <w:pPr>
        <w:pStyle w:val="R-14"/>
        <w:rPr>
          <w:lang w:val="fr-FR"/>
        </w:rPr>
      </w:pPr>
      <w:r w:rsidRPr="0052102D">
        <w:rPr>
          <w:lang w:val="fr-FR"/>
        </w:rPr>
        <w:t>(</w:t>
      </w:r>
      <w:proofErr w:type="gramStart"/>
      <w:r w:rsidRPr="0052102D">
        <w:rPr>
          <w:lang w:val="fr-FR"/>
        </w:rPr>
        <w:t xml:space="preserve">Intercept)   </w:t>
      </w:r>
      <w:proofErr w:type="gramEnd"/>
      <w:r w:rsidRPr="0052102D">
        <w:rPr>
          <w:lang w:val="fr-FR"/>
        </w:rPr>
        <w:t xml:space="preserve">   HS.GPA </w:t>
      </w:r>
    </w:p>
    <w:p w14:paraId="698E9577" w14:textId="0C727F80" w:rsidR="0052102D" w:rsidRDefault="006F2961" w:rsidP="0052102D">
      <w:pPr>
        <w:pStyle w:val="Header"/>
        <w:ind w:left="720"/>
        <w:rPr>
          <w:rFonts w:ascii="Courier New" w:hAnsi="Courier New"/>
          <w:sz w:val="28"/>
          <w:szCs w:val="24"/>
          <w:lang w:val="fr-FR"/>
        </w:rPr>
      </w:pPr>
      <w:r w:rsidRPr="006F2961">
        <w:rPr>
          <w:rFonts w:ascii="Courier New" w:hAnsi="Courier New"/>
          <w:sz w:val="28"/>
          <w:szCs w:val="24"/>
          <w:lang w:val="fr-FR"/>
        </w:rPr>
        <w:t xml:space="preserve">  1.0868795   0.6124941</w:t>
      </w:r>
    </w:p>
    <w:p w14:paraId="40DB50B9" w14:textId="77777777" w:rsidR="006F2961" w:rsidRDefault="006F2961" w:rsidP="0052102D">
      <w:pPr>
        <w:pStyle w:val="Header"/>
        <w:ind w:left="720"/>
        <w:rPr>
          <w:rFonts w:ascii="Courier New" w:hAnsi="Courier New" w:cs="Courier New"/>
          <w:sz w:val="28"/>
          <w:szCs w:val="16"/>
        </w:rPr>
      </w:pPr>
    </w:p>
    <w:p w14:paraId="698E9578" w14:textId="77777777" w:rsidR="007C1B77" w:rsidRDefault="00654A53" w:rsidP="0052102D">
      <w:pPr>
        <w:pStyle w:val="Header"/>
        <w:ind w:left="720"/>
      </w:pPr>
      <w:r>
        <w:t xml:space="preserve">Thus, </w:t>
      </w:r>
      <w:r w:rsidR="007C1B77">
        <w:t>(</w:t>
      </w:r>
      <w:r w:rsidR="007C1B77">
        <w:rPr>
          <w:b/>
          <w:bCs/>
        </w:rPr>
        <w:t>X</w:t>
      </w:r>
      <w:r w:rsidR="007C1B77">
        <w:sym w:font="Symbol" w:char="F0A2"/>
      </w:r>
      <w:r w:rsidR="007C1B77">
        <w:rPr>
          <w:b/>
          <w:bCs/>
        </w:rPr>
        <w:t>X</w:t>
      </w:r>
      <w:r w:rsidR="007C1B77">
        <w:t>)</w:t>
      </w:r>
      <w:r w:rsidR="007C1B77">
        <w:rPr>
          <w:vertAlign w:val="superscript"/>
        </w:rPr>
        <w:t>-1</w:t>
      </w:r>
      <w:r w:rsidR="007C1B77">
        <w:rPr>
          <w:b/>
          <w:bCs/>
        </w:rPr>
        <w:t>X</w:t>
      </w:r>
      <w:r w:rsidR="007C1B77">
        <w:sym w:font="Symbol" w:char="F0A2"/>
      </w:r>
      <w:r w:rsidR="007C1B77">
        <w:rPr>
          <w:b/>
          <w:bCs/>
        </w:rPr>
        <w:t xml:space="preserve">Y </w:t>
      </w:r>
      <w:r w:rsidR="007C1B77">
        <w:t xml:space="preserve">= </w:t>
      </w:r>
      <w:r w:rsidRPr="00654A53">
        <w:rPr>
          <w:position w:val="-56"/>
        </w:rPr>
        <w:object w:dxaOrig="800" w:dyaOrig="1320" w14:anchorId="698E9678">
          <v:shape id="_x0000_i1061" type="#_x0000_t75" style="width:36pt;height:64.8pt" o:ole="">
            <v:imagedata r:id="rId76" o:title=""/>
          </v:shape>
          <o:OLEObject Type="Embed" ProgID="Equation.DSMT4" ShapeID="_x0000_i1061" DrawAspect="Content" ObjectID="_1754735670" r:id="rId77"/>
        </w:object>
      </w:r>
      <w:r>
        <w:t xml:space="preserve">, where </w:t>
      </w:r>
      <w:r w:rsidRPr="00654A53">
        <w:rPr>
          <w:position w:val="-14"/>
        </w:rPr>
        <w:object w:dxaOrig="400" w:dyaOrig="580" w14:anchorId="698E9679">
          <v:shape id="_x0000_i1062" type="#_x0000_t75" style="width:21.6pt;height:28.8pt" o:ole="">
            <v:imagedata r:id="rId78" o:title=""/>
          </v:shape>
          <o:OLEObject Type="Embed" ProgID="Equation.DSMT4" ShapeID="_x0000_i1062" DrawAspect="Content" ObjectID="_1754735671" r:id="rId79"/>
        </w:object>
      </w:r>
      <w:r>
        <w:t xml:space="preserve"> and </w:t>
      </w:r>
      <w:r w:rsidRPr="00654A53">
        <w:rPr>
          <w:position w:val="-14"/>
        </w:rPr>
        <w:object w:dxaOrig="340" w:dyaOrig="580" w14:anchorId="698E967A">
          <v:shape id="_x0000_i1063" type="#_x0000_t75" style="width:21.6pt;height:28.8pt" o:ole="">
            <v:imagedata r:id="rId80" o:title=""/>
          </v:shape>
          <o:OLEObject Type="Embed" ProgID="Equation.DSMT4" ShapeID="_x0000_i1063" DrawAspect="Content" ObjectID="_1754735672" r:id="rId81"/>
        </w:object>
      </w:r>
      <w:r>
        <w:t xml:space="preserve"> are the estimated intercept and slope coefficients in a simple linear regression model. </w:t>
      </w:r>
    </w:p>
    <w:p w14:paraId="698E9579" w14:textId="77777777" w:rsidR="00983F1A" w:rsidRDefault="00983F1A" w:rsidP="00983F1A">
      <w:pPr>
        <w:pStyle w:val="Header"/>
        <w:ind w:left="720"/>
      </w:pPr>
    </w:p>
    <w:p w14:paraId="698E957A" w14:textId="77777777" w:rsidR="00660BBB" w:rsidRDefault="00660BBB">
      <w:pPr>
        <w:rPr>
          <w:bdr w:val="single" w:sz="4" w:space="0" w:color="auto"/>
        </w:rPr>
      </w:pPr>
      <w:r>
        <w:rPr>
          <w:bdr w:val="single" w:sz="4" w:space="0" w:color="auto"/>
        </w:rPr>
        <w:br w:type="page"/>
      </w:r>
    </w:p>
    <w:p w14:paraId="698E957B" w14:textId="77777777" w:rsidR="00660BBB" w:rsidRPr="00660BBB" w:rsidRDefault="00660BBB" w:rsidP="00660BBB">
      <w:pPr>
        <w:rPr>
          <w:b/>
          <w:u w:val="single"/>
        </w:rPr>
      </w:pPr>
      <w:r w:rsidRPr="00660BBB">
        <w:rPr>
          <w:b/>
          <w:u w:val="single"/>
        </w:rPr>
        <w:lastRenderedPageBreak/>
        <w:t>Trace and Determinant</w:t>
      </w:r>
    </w:p>
    <w:p w14:paraId="698E957C" w14:textId="77777777" w:rsidR="00660BBB" w:rsidRDefault="00660BBB" w:rsidP="00660BBB"/>
    <w:p w14:paraId="698E957D" w14:textId="77777777" w:rsidR="00DC53D8" w:rsidRDefault="00DC53D8" w:rsidP="00660BBB">
      <w:r>
        <w:t>Suppose we have a p</w:t>
      </w:r>
      <w:r>
        <w:sym w:font="Symbol" w:char="F0B4"/>
      </w:r>
      <w:proofErr w:type="spellStart"/>
      <w:r>
        <w:t>p</w:t>
      </w:r>
      <w:proofErr w:type="spellEnd"/>
      <w:r>
        <w:t xml:space="preserve"> matrix </w:t>
      </w:r>
      <w:r w:rsidRPr="007E04DE">
        <w:rPr>
          <w:b/>
        </w:rPr>
        <w:t>A</w:t>
      </w:r>
      <w:r>
        <w:t>:</w:t>
      </w:r>
    </w:p>
    <w:p w14:paraId="698E957E" w14:textId="77777777" w:rsidR="00660BBB" w:rsidRDefault="00660BBB" w:rsidP="00660BBB"/>
    <w:p w14:paraId="698E957F" w14:textId="77777777" w:rsidR="00C420BF" w:rsidRDefault="00DC53D8" w:rsidP="00C420BF">
      <w:pPr>
        <w:ind w:left="720"/>
      </w:pPr>
      <w:r>
        <w:rPr>
          <w:position w:val="-108"/>
        </w:rPr>
        <w:object w:dxaOrig="4140" w:dyaOrig="2360" w14:anchorId="698E967B">
          <v:shape id="_x0000_i1064" type="#_x0000_t75" style="width:208.8pt;height:115.2pt" o:ole="">
            <v:imagedata r:id="rId82" o:title=""/>
          </v:shape>
          <o:OLEObject Type="Embed" ProgID="Equation.DSMT4" ShapeID="_x0000_i1064" DrawAspect="Content" ObjectID="_1754735673" r:id="rId83"/>
        </w:object>
      </w:r>
    </w:p>
    <w:p w14:paraId="698E9580" w14:textId="77777777" w:rsidR="00C420BF" w:rsidRDefault="00C420BF" w:rsidP="00C420BF">
      <w:pPr>
        <w:ind w:left="720"/>
      </w:pPr>
    </w:p>
    <w:p w14:paraId="698E9581" w14:textId="77777777" w:rsidR="00C420BF" w:rsidRDefault="00C420BF" w:rsidP="00C420BF">
      <w:pPr>
        <w:ind w:left="720"/>
      </w:pPr>
      <w:r>
        <w:t>Notice this is a square matrix!</w:t>
      </w:r>
    </w:p>
    <w:p w14:paraId="698E9582" w14:textId="77777777" w:rsidR="00C420BF" w:rsidRPr="00C420BF" w:rsidRDefault="00C420BF" w:rsidP="00C420BF"/>
    <w:p w14:paraId="698E9583" w14:textId="77777777" w:rsidR="00660BBB" w:rsidRDefault="00DC53D8" w:rsidP="00660BBB">
      <w:pPr>
        <w:pStyle w:val="Heading3"/>
        <w:rPr>
          <w:u w:val="none"/>
        </w:rPr>
      </w:pPr>
      <w:r>
        <w:t>Trace</w:t>
      </w:r>
      <w:r w:rsidRPr="00135624">
        <w:rPr>
          <w:u w:val="none"/>
        </w:rPr>
        <w:t xml:space="preserve"> </w:t>
      </w:r>
      <w:r w:rsidRPr="00DC53D8">
        <w:rPr>
          <w:u w:val="none"/>
        </w:rPr>
        <w:t>–</w:t>
      </w:r>
      <w:r w:rsidR="00C420BF">
        <w:rPr>
          <w:u w:val="none"/>
        </w:rPr>
        <w:t xml:space="preserve"> </w:t>
      </w:r>
      <w:r w:rsidR="00660BBB">
        <w:rPr>
          <w:u w:val="none"/>
        </w:rPr>
        <w:t xml:space="preserve">The trace of a square matrix </w:t>
      </w:r>
      <w:r w:rsidR="00EB5D01">
        <w:rPr>
          <w:b/>
          <w:u w:val="none"/>
        </w:rPr>
        <w:t>A</w:t>
      </w:r>
      <w:r w:rsidR="00660BBB" w:rsidRPr="00376231">
        <w:rPr>
          <w:b/>
          <w:u w:val="none"/>
        </w:rPr>
        <w:t xml:space="preserve"> </w:t>
      </w:r>
      <w:r w:rsidR="00660BBB">
        <w:rPr>
          <w:u w:val="none"/>
        </w:rPr>
        <w:t xml:space="preserve">is defined as </w:t>
      </w:r>
      <w:r>
        <w:rPr>
          <w:position w:val="-34"/>
          <w:u w:val="none"/>
        </w:rPr>
        <w:object w:dxaOrig="5360" w:dyaOrig="900" w14:anchorId="698E967C">
          <v:shape id="_x0000_i1065" type="#_x0000_t75" style="width:266.4pt;height:43.2pt" o:ole="">
            <v:imagedata r:id="rId84" o:title=""/>
          </v:shape>
          <o:OLEObject Type="Embed" ProgID="Equation.DSMT4" ShapeID="_x0000_i1065" DrawAspect="Content" ObjectID="_1754735674" r:id="rId85"/>
        </w:object>
      </w:r>
      <w:r w:rsidR="00660BBB">
        <w:rPr>
          <w:u w:val="none"/>
        </w:rPr>
        <w:t>; i.e., the sum of a square matrix’s diagonal elements.</w:t>
      </w:r>
    </w:p>
    <w:p w14:paraId="698E9584" w14:textId="77777777" w:rsidR="00660BBB" w:rsidRDefault="00660BBB" w:rsidP="00660BBB"/>
    <w:p w14:paraId="698E9585" w14:textId="62C5ADF6" w:rsidR="002B12C0" w:rsidRDefault="002B12C0" w:rsidP="002B12C0">
      <w:r>
        <w:rPr>
          <w:u w:val="single"/>
        </w:rPr>
        <w:t>Example</w:t>
      </w:r>
      <w:r>
        <w:t>: Using R (</w:t>
      </w:r>
      <w:proofErr w:type="spellStart"/>
      <w:r w:rsidR="00DD5061">
        <w:t>BasicMatrixAlgebra.R</w:t>
      </w:r>
      <w:proofErr w:type="spellEnd"/>
      <w:r>
        <w:t>)</w:t>
      </w:r>
    </w:p>
    <w:p w14:paraId="698E9586" w14:textId="77777777" w:rsidR="002B12C0" w:rsidRDefault="002B12C0" w:rsidP="002B12C0"/>
    <w:p w14:paraId="698E9588" w14:textId="155CB59F" w:rsidR="00BF4F2A" w:rsidRDefault="00BF4F2A" w:rsidP="001B2901">
      <w:pPr>
        <w:pStyle w:val="R-14"/>
      </w:pPr>
      <w:r>
        <w:t>&gt; A</w:t>
      </w:r>
      <w:r w:rsidR="005A5763">
        <w:t xml:space="preserve"> </w:t>
      </w:r>
      <w:r>
        <w:t>&lt;-</w:t>
      </w:r>
      <w:r w:rsidR="005A5763">
        <w:t xml:space="preserve"> </w:t>
      </w:r>
      <w:proofErr w:type="gramStart"/>
      <w:r>
        <w:t>matrix(</w:t>
      </w:r>
      <w:proofErr w:type="gramEnd"/>
      <w:r>
        <w:t xml:space="preserve">data = c(1, 2, 3, 4), </w:t>
      </w:r>
      <w:proofErr w:type="spellStart"/>
      <w:r>
        <w:t>nrow</w:t>
      </w:r>
      <w:proofErr w:type="spellEnd"/>
      <w:r>
        <w:t xml:space="preserve"> = 2, </w:t>
      </w:r>
      <w:proofErr w:type="spellStart"/>
      <w:r>
        <w:t>ncol</w:t>
      </w:r>
      <w:proofErr w:type="spellEnd"/>
      <w:r>
        <w:t xml:space="preserve"> = 2, </w:t>
      </w:r>
      <w:proofErr w:type="spellStart"/>
      <w:r>
        <w:t>byrow</w:t>
      </w:r>
      <w:proofErr w:type="spellEnd"/>
      <w:r>
        <w:t xml:space="preserve"> = TRUE)</w:t>
      </w:r>
    </w:p>
    <w:p w14:paraId="698E9589" w14:textId="77777777" w:rsidR="00BF4F2A" w:rsidRDefault="00BF4F2A" w:rsidP="0093517A">
      <w:pPr>
        <w:pStyle w:val="R-14"/>
      </w:pPr>
      <w:r>
        <w:t>&gt; A</w:t>
      </w:r>
    </w:p>
    <w:p w14:paraId="698E958A" w14:textId="77777777" w:rsidR="00BF4F2A" w:rsidRDefault="00BF4F2A" w:rsidP="0093517A">
      <w:pPr>
        <w:pStyle w:val="R-14"/>
      </w:pPr>
      <w:r>
        <w:t xml:space="preserve">     [,1] [,2]</w:t>
      </w:r>
    </w:p>
    <w:p w14:paraId="698E958B" w14:textId="77777777" w:rsidR="00BF4F2A" w:rsidRDefault="00BF4F2A" w:rsidP="0093517A">
      <w:pPr>
        <w:pStyle w:val="R-14"/>
      </w:pPr>
      <w:r>
        <w:t>[1</w:t>
      </w:r>
      <w:proofErr w:type="gramStart"/>
      <w:r>
        <w:t xml:space="preserve">,]   </w:t>
      </w:r>
      <w:proofErr w:type="gramEnd"/>
      <w:r>
        <w:t xml:space="preserve"> 1    2</w:t>
      </w:r>
    </w:p>
    <w:p w14:paraId="698E958C" w14:textId="77777777" w:rsidR="00BF4F2A" w:rsidRDefault="00BF4F2A" w:rsidP="0093517A">
      <w:pPr>
        <w:pStyle w:val="R-14"/>
      </w:pPr>
      <w:r>
        <w:t>[2</w:t>
      </w:r>
      <w:proofErr w:type="gramStart"/>
      <w:r>
        <w:t xml:space="preserve">,]   </w:t>
      </w:r>
      <w:proofErr w:type="gramEnd"/>
      <w:r>
        <w:t xml:space="preserve"> 3    4</w:t>
      </w:r>
    </w:p>
    <w:p w14:paraId="698E958D" w14:textId="77777777" w:rsidR="00BF4F2A" w:rsidRDefault="00BF4F2A" w:rsidP="0093517A">
      <w:pPr>
        <w:pStyle w:val="R-14"/>
      </w:pPr>
      <w:r>
        <w:t xml:space="preserve">&gt; </w:t>
      </w:r>
      <w:proofErr w:type="spellStart"/>
      <w:r>
        <w:t>diag</w:t>
      </w:r>
      <w:proofErr w:type="spellEnd"/>
      <w:r>
        <w:t>(A)</w:t>
      </w:r>
    </w:p>
    <w:p w14:paraId="698E958E" w14:textId="77777777" w:rsidR="00BF4F2A" w:rsidRDefault="00BF4F2A" w:rsidP="0093517A">
      <w:pPr>
        <w:pStyle w:val="R-14"/>
      </w:pPr>
      <w:r>
        <w:t>[1] 1 4</w:t>
      </w:r>
    </w:p>
    <w:p w14:paraId="698E958F" w14:textId="77777777" w:rsidR="00BF4F2A" w:rsidRDefault="00BF4F2A" w:rsidP="0093517A">
      <w:pPr>
        <w:pStyle w:val="R-14"/>
      </w:pPr>
      <w:r>
        <w:t>&gt; sum(</w:t>
      </w:r>
      <w:proofErr w:type="spellStart"/>
      <w:r>
        <w:t>diag</w:t>
      </w:r>
      <w:proofErr w:type="spellEnd"/>
      <w:r>
        <w:t>(A))</w:t>
      </w:r>
    </w:p>
    <w:p w14:paraId="698E9590" w14:textId="77777777" w:rsidR="00BF4F2A" w:rsidRDefault="00BF4F2A" w:rsidP="0093517A">
      <w:pPr>
        <w:pStyle w:val="R-14"/>
      </w:pPr>
      <w:r>
        <w:t>[1] 5</w:t>
      </w:r>
    </w:p>
    <w:p w14:paraId="698E9591" w14:textId="77777777" w:rsidR="00BF4F2A" w:rsidRDefault="00BF4F2A" w:rsidP="0093517A">
      <w:pPr>
        <w:pStyle w:val="R-14"/>
      </w:pPr>
    </w:p>
    <w:p w14:paraId="698E9592" w14:textId="77777777" w:rsidR="00BF4F2A" w:rsidRDefault="00BF4F2A" w:rsidP="002B12C0">
      <w:pPr>
        <w:pStyle w:val="Header"/>
        <w:tabs>
          <w:tab w:val="clear" w:pos="4320"/>
          <w:tab w:val="clear" w:pos="8640"/>
        </w:tabs>
        <w:ind w:left="720"/>
      </w:pPr>
    </w:p>
    <w:p w14:paraId="698E9593" w14:textId="0684E5CD" w:rsidR="00660BBB" w:rsidRDefault="00C420BF" w:rsidP="00660BBB">
      <w:pPr>
        <w:pStyle w:val="Header"/>
        <w:tabs>
          <w:tab w:val="clear" w:pos="4320"/>
          <w:tab w:val="clear" w:pos="8640"/>
        </w:tabs>
      </w:pPr>
      <w:r w:rsidRPr="0071065A">
        <w:rPr>
          <w:u w:val="single"/>
        </w:rPr>
        <w:lastRenderedPageBreak/>
        <w:t>Determinant</w:t>
      </w:r>
      <w:r w:rsidR="00660BBB" w:rsidRPr="0071065A">
        <w:t xml:space="preserve"> </w:t>
      </w:r>
      <w:r w:rsidRPr="0071065A">
        <w:t>– T</w:t>
      </w:r>
      <w:r w:rsidR="00660BBB" w:rsidRPr="0071065A">
        <w:t xml:space="preserve">he determinant of a square matrix </w:t>
      </w:r>
      <w:r w:rsidR="00F47289" w:rsidRPr="0071065A">
        <w:rPr>
          <w:b/>
        </w:rPr>
        <w:t>A</w:t>
      </w:r>
      <w:r w:rsidR="00660BBB" w:rsidRPr="0071065A">
        <w:t xml:space="preserve"> is </w:t>
      </w:r>
      <w:r w:rsidR="007F2DB0" w:rsidRPr="0071065A">
        <w:rPr>
          <w:position w:val="-40"/>
        </w:rPr>
        <w:object w:dxaOrig="2120" w:dyaOrig="960" w14:anchorId="698E967D">
          <v:shape id="_x0000_i1066" type="#_x0000_t75" style="width:108pt;height:50.4pt" o:ole="">
            <v:imagedata r:id="rId86" o:title=""/>
          </v:shape>
          <o:OLEObject Type="Embed" ProgID="Equation.DSMT4" ShapeID="_x0000_i1066" DrawAspect="Content" ObjectID="_1754735675" r:id="rId87"/>
        </w:object>
      </w:r>
      <w:r w:rsidR="007F2DB0" w:rsidRPr="0071065A">
        <w:t xml:space="preserve"> </w:t>
      </w:r>
      <w:r w:rsidR="00660BBB" w:rsidRPr="0071065A">
        <w:t xml:space="preserve">where </w:t>
      </w:r>
      <w:r w:rsidR="00F47289" w:rsidRPr="0071065A">
        <w:rPr>
          <w:b/>
          <w:bCs/>
        </w:rPr>
        <w:t>A</w:t>
      </w:r>
      <w:r w:rsidR="00660BBB" w:rsidRPr="0071065A">
        <w:rPr>
          <w:vertAlign w:val="subscript"/>
        </w:rPr>
        <w:t>1j</w:t>
      </w:r>
      <w:r w:rsidR="00660BBB" w:rsidRPr="0071065A">
        <w:t xml:space="preserve"> = (-1)</w:t>
      </w:r>
      <w:r w:rsidR="00660BBB" w:rsidRPr="0071065A">
        <w:rPr>
          <w:vertAlign w:val="superscript"/>
        </w:rPr>
        <w:t>1+j</w:t>
      </w:r>
      <w:r w:rsidR="00660BBB" w:rsidRPr="0071065A">
        <w:t>|</w:t>
      </w:r>
      <w:r w:rsidR="00F47289" w:rsidRPr="0071065A">
        <w:rPr>
          <w:b/>
          <w:bCs/>
        </w:rPr>
        <w:t>A</w:t>
      </w:r>
      <w:r w:rsidR="00660BBB" w:rsidRPr="0071065A">
        <w:rPr>
          <w:vertAlign w:val="superscript"/>
        </w:rPr>
        <w:t>1j</w:t>
      </w:r>
      <w:r w:rsidR="00660BBB" w:rsidRPr="0071065A">
        <w:t xml:space="preserve">| and </w:t>
      </w:r>
      <w:r w:rsidR="00F47289" w:rsidRPr="0071065A">
        <w:rPr>
          <w:b/>
          <w:bCs/>
        </w:rPr>
        <w:t>A</w:t>
      </w:r>
      <w:r w:rsidR="00660BBB" w:rsidRPr="0071065A">
        <w:rPr>
          <w:vertAlign w:val="superscript"/>
        </w:rPr>
        <w:t>1j</w:t>
      </w:r>
      <w:r w:rsidR="00660BBB" w:rsidRPr="0071065A">
        <w:t xml:space="preserve"> is obtained from </w:t>
      </w:r>
      <w:r w:rsidR="00F47289" w:rsidRPr="0071065A">
        <w:rPr>
          <w:b/>
          <w:bCs/>
        </w:rPr>
        <w:t>A</w:t>
      </w:r>
      <w:r w:rsidR="00660BBB" w:rsidRPr="0071065A">
        <w:t xml:space="preserve"> by deleting its first row and its </w:t>
      </w:r>
      <w:proofErr w:type="spellStart"/>
      <w:r w:rsidR="00660BBB" w:rsidRPr="0071065A">
        <w:t>j</w:t>
      </w:r>
      <w:r w:rsidR="00660BBB" w:rsidRPr="0071065A">
        <w:rPr>
          <w:vertAlign w:val="superscript"/>
        </w:rPr>
        <w:t>th</w:t>
      </w:r>
      <w:proofErr w:type="spellEnd"/>
      <w:r w:rsidR="00660BBB" w:rsidRPr="0071065A">
        <w:t xml:space="preserve"> column.</w:t>
      </w:r>
      <w:r w:rsidR="00660BBB">
        <w:t xml:space="preserve">  </w:t>
      </w:r>
    </w:p>
    <w:p w14:paraId="698E9594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</w:p>
    <w:p w14:paraId="698E9595" w14:textId="77777777" w:rsidR="00534170" w:rsidRDefault="00660BBB" w:rsidP="000E6845">
      <w:pPr>
        <w:pStyle w:val="where"/>
        <w:rPr>
          <w:rFonts w:ascii="Arial" w:hAnsi="Arial"/>
        </w:rPr>
      </w:pPr>
      <w:r>
        <w:rPr>
          <w:rFonts w:ascii="Arial" w:hAnsi="Arial"/>
        </w:rPr>
        <w:t>The determinant for a 2</w:t>
      </w:r>
      <w:r>
        <w:rPr>
          <w:rFonts w:ascii="Arial" w:hAnsi="Arial"/>
        </w:rPr>
        <w:sym w:font="Euclid Symbol" w:char="F0B4"/>
      </w:r>
      <w:r>
        <w:rPr>
          <w:rFonts w:ascii="Arial" w:hAnsi="Arial"/>
        </w:rPr>
        <w:t>2 matrix is defined as</w:t>
      </w:r>
    </w:p>
    <w:p w14:paraId="698E9596" w14:textId="77777777" w:rsidR="00660BBB" w:rsidRDefault="00660BBB" w:rsidP="000E6845">
      <w:pPr>
        <w:pStyle w:val="where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698E9597" w14:textId="77777777" w:rsidR="000E6845" w:rsidRDefault="00660BBB" w:rsidP="00660BBB">
      <w:pPr>
        <w:pStyle w:val="where"/>
        <w:ind w:left="2160" w:firstLine="0"/>
        <w:rPr>
          <w:rFonts w:ascii="Arial" w:hAnsi="Arial"/>
        </w:rPr>
      </w:pPr>
      <w:r>
        <w:rPr>
          <w:rFonts w:ascii="Arial" w:hAnsi="Arial"/>
          <w:position w:val="-52"/>
        </w:rPr>
        <w:object w:dxaOrig="4660" w:dyaOrig="1240" w14:anchorId="698E967E">
          <v:shape id="_x0000_i1067" type="#_x0000_t75" style="width:230.4pt;height:64.8pt" o:ole="">
            <v:imagedata r:id="rId88" o:title=""/>
          </v:shape>
          <o:OLEObject Type="Embed" ProgID="Equation.DSMT4" ShapeID="_x0000_i1067" DrawAspect="Content" ObjectID="_1754735676" r:id="rId89"/>
        </w:object>
      </w:r>
      <w:r>
        <w:rPr>
          <w:rFonts w:ascii="Arial" w:hAnsi="Arial"/>
        </w:rPr>
        <w:t xml:space="preserve"> </w:t>
      </w:r>
    </w:p>
    <w:p w14:paraId="698E9598" w14:textId="77777777" w:rsidR="000E6845" w:rsidRDefault="000E6845" w:rsidP="00660BBB">
      <w:pPr>
        <w:pStyle w:val="where"/>
        <w:ind w:left="2160" w:firstLine="0"/>
        <w:rPr>
          <w:rFonts w:ascii="Arial" w:hAnsi="Arial"/>
        </w:rPr>
      </w:pPr>
    </w:p>
    <w:p w14:paraId="698E9599" w14:textId="77777777" w:rsidR="00660BBB" w:rsidRDefault="000E6845" w:rsidP="000E6845">
      <w:pPr>
        <w:pStyle w:val="where"/>
        <w:ind w:left="720" w:firstLine="0"/>
        <w:rPr>
          <w:rFonts w:ascii="Arial" w:hAnsi="Arial"/>
        </w:rPr>
      </w:pPr>
      <w:r>
        <w:rPr>
          <w:rFonts w:ascii="Arial" w:hAnsi="Arial"/>
        </w:rPr>
        <w:t xml:space="preserve">and </w:t>
      </w:r>
      <w:r w:rsidR="00660BBB">
        <w:rPr>
          <w:rFonts w:ascii="Arial" w:hAnsi="Arial"/>
        </w:rPr>
        <w:t>the determinant for a 3</w:t>
      </w:r>
      <w:r w:rsidR="00660BBB">
        <w:rPr>
          <w:rFonts w:ascii="Arial" w:hAnsi="Arial"/>
        </w:rPr>
        <w:sym w:font="Euclid Symbol" w:char="F0B4"/>
      </w:r>
      <w:r w:rsidR="00660BBB">
        <w:rPr>
          <w:rFonts w:ascii="Arial" w:hAnsi="Arial"/>
        </w:rPr>
        <w:t xml:space="preserve">3 matrix can be defined as </w:t>
      </w:r>
    </w:p>
    <w:p w14:paraId="698E959A" w14:textId="77777777" w:rsidR="000E6845" w:rsidRDefault="000E6845" w:rsidP="000E6845">
      <w:pPr>
        <w:pStyle w:val="where"/>
        <w:ind w:left="720" w:firstLine="0"/>
        <w:rPr>
          <w:rFonts w:ascii="Arial" w:hAnsi="Arial"/>
        </w:rPr>
      </w:pPr>
    </w:p>
    <w:p w14:paraId="698E959B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  <w:r>
        <w:rPr>
          <w:position w:val="-82"/>
        </w:rPr>
        <w:object w:dxaOrig="11360" w:dyaOrig="1840" w14:anchorId="698E967F">
          <v:shape id="_x0000_i1068" type="#_x0000_t75" style="width:568.8pt;height:93.6pt" o:ole="">
            <v:imagedata r:id="rId90" o:title=""/>
          </v:shape>
          <o:OLEObject Type="Embed" ProgID="Equation.DSMT4" ShapeID="_x0000_i1068" DrawAspect="Content" ObjectID="_1754735677" r:id="rId91"/>
        </w:object>
      </w:r>
    </w:p>
    <w:p w14:paraId="698E959C" w14:textId="77777777" w:rsidR="00660BBB" w:rsidRDefault="00660BBB" w:rsidP="00660BBB">
      <w:pPr>
        <w:pStyle w:val="Header"/>
        <w:tabs>
          <w:tab w:val="clear" w:pos="4320"/>
          <w:tab w:val="clear" w:pos="8640"/>
        </w:tabs>
        <w:ind w:left="1440"/>
      </w:pPr>
    </w:p>
    <w:p w14:paraId="698E959D" w14:textId="55FDD6C7" w:rsidR="00534170" w:rsidRDefault="00660BBB" w:rsidP="00534170">
      <w:r>
        <w:rPr>
          <w:u w:val="single"/>
        </w:rPr>
        <w:t>Example</w:t>
      </w:r>
      <w:r>
        <w:t xml:space="preserve">: </w:t>
      </w:r>
      <w:r w:rsidR="00534170">
        <w:t>Using R (</w:t>
      </w:r>
      <w:proofErr w:type="spellStart"/>
      <w:r w:rsidR="00D45E56">
        <w:t>BasicMatrixAlgebra.R</w:t>
      </w:r>
      <w:proofErr w:type="spellEnd"/>
      <w:r w:rsidR="00534170">
        <w:t>)</w:t>
      </w:r>
    </w:p>
    <w:p w14:paraId="698E959E" w14:textId="77777777" w:rsidR="00660BBB" w:rsidRDefault="00660BBB" w:rsidP="00660BBB"/>
    <w:p w14:paraId="698E95A0" w14:textId="6122916B" w:rsidR="00571814" w:rsidRDefault="00571814" w:rsidP="0093517A">
      <w:pPr>
        <w:pStyle w:val="R-14"/>
      </w:pPr>
      <w:r>
        <w:t>&gt; A</w:t>
      </w:r>
      <w:r w:rsidR="00167E37">
        <w:t xml:space="preserve"> </w:t>
      </w:r>
      <w:r>
        <w:t>&lt;-</w:t>
      </w:r>
      <w:r w:rsidR="00167E37">
        <w:t xml:space="preserve"> </w:t>
      </w:r>
      <w:proofErr w:type="gramStart"/>
      <w:r>
        <w:t>matrix(</w:t>
      </w:r>
      <w:proofErr w:type="gramEnd"/>
      <w:r>
        <w:t xml:space="preserve">data = c(1, 2, 3, 4), </w:t>
      </w:r>
      <w:proofErr w:type="spellStart"/>
      <w:r>
        <w:t>nrow</w:t>
      </w:r>
      <w:proofErr w:type="spellEnd"/>
      <w:r>
        <w:t xml:space="preserve"> = 2, </w:t>
      </w:r>
      <w:proofErr w:type="spellStart"/>
      <w:r>
        <w:t>ncol</w:t>
      </w:r>
      <w:proofErr w:type="spellEnd"/>
      <w:r>
        <w:t xml:space="preserve"> = 2, </w:t>
      </w:r>
      <w:proofErr w:type="spellStart"/>
      <w:r>
        <w:t>byrow</w:t>
      </w:r>
      <w:proofErr w:type="spellEnd"/>
      <w:r>
        <w:t xml:space="preserve"> = TRUE)</w:t>
      </w:r>
    </w:p>
    <w:p w14:paraId="698E95A1" w14:textId="77777777" w:rsidR="00534170" w:rsidRDefault="00534170" w:rsidP="0093517A">
      <w:pPr>
        <w:pStyle w:val="R-14"/>
      </w:pPr>
      <w:r>
        <w:t>&gt; det(A)</w:t>
      </w:r>
    </w:p>
    <w:p w14:paraId="698E95A2" w14:textId="77777777" w:rsidR="00660BBB" w:rsidRDefault="00534170" w:rsidP="0093517A">
      <w:pPr>
        <w:pStyle w:val="R-14"/>
      </w:pPr>
      <w:r>
        <w:t>[1] -2</w:t>
      </w:r>
      <w:r w:rsidR="00660BBB">
        <w:t xml:space="preserve"> </w:t>
      </w:r>
    </w:p>
    <w:p w14:paraId="698E95A3" w14:textId="77777777" w:rsidR="00660BBB" w:rsidRDefault="00660BBB" w:rsidP="0093517A">
      <w:pPr>
        <w:pStyle w:val="R-14"/>
      </w:pPr>
    </w:p>
    <w:p w14:paraId="698E95A4" w14:textId="77777777" w:rsidR="00660BBB" w:rsidRDefault="00660BBB" w:rsidP="00660BBB">
      <w:pPr>
        <w:pStyle w:val="BodyTextIndent"/>
      </w:pPr>
    </w:p>
    <w:p w14:paraId="698E95A5" w14:textId="77777777" w:rsidR="009D15CE" w:rsidRDefault="009D15CE">
      <w:pPr>
        <w:rPr>
          <w:rFonts w:cs="Arial"/>
          <w:b/>
          <w:bCs/>
          <w:i/>
          <w:iCs/>
          <w:szCs w:val="28"/>
        </w:rPr>
      </w:pPr>
      <w:r>
        <w:br w:type="page"/>
      </w:r>
    </w:p>
    <w:p w14:paraId="698E95A6" w14:textId="77777777" w:rsidR="00660BBB" w:rsidRPr="00D718F5" w:rsidRDefault="00660BBB" w:rsidP="00D718F5">
      <w:pPr>
        <w:rPr>
          <w:b/>
          <w:u w:val="single"/>
        </w:rPr>
      </w:pPr>
      <w:r w:rsidRPr="00D718F5">
        <w:rPr>
          <w:b/>
          <w:u w:val="single"/>
        </w:rPr>
        <w:lastRenderedPageBreak/>
        <w:t>Eigenvalues</w:t>
      </w:r>
      <w:r w:rsidR="00A03539">
        <w:rPr>
          <w:b/>
          <w:u w:val="single"/>
        </w:rPr>
        <w:t xml:space="preserve"> and eigenvectors</w:t>
      </w:r>
    </w:p>
    <w:p w14:paraId="698E95A7" w14:textId="77777777" w:rsidR="00660BBB" w:rsidRDefault="00660BBB" w:rsidP="00660BBB"/>
    <w:p w14:paraId="698E95A8" w14:textId="77777777" w:rsidR="00D718F5" w:rsidRDefault="00D718F5" w:rsidP="00D718F5">
      <w:r>
        <w:t>Suppose we have a p</w:t>
      </w:r>
      <w:r>
        <w:sym w:font="Symbol" w:char="F0B4"/>
      </w:r>
      <w:proofErr w:type="spellStart"/>
      <w:r>
        <w:t>p</w:t>
      </w:r>
      <w:proofErr w:type="spellEnd"/>
      <w:r>
        <w:t xml:space="preserve"> matrix </w:t>
      </w:r>
      <w:r w:rsidRPr="00EB5D01">
        <w:rPr>
          <w:b/>
        </w:rPr>
        <w:t>A</w:t>
      </w:r>
      <w:r>
        <w:t>:</w:t>
      </w:r>
    </w:p>
    <w:p w14:paraId="698E95A9" w14:textId="77777777" w:rsidR="00D718F5" w:rsidRDefault="00D718F5" w:rsidP="00D718F5"/>
    <w:p w14:paraId="698E95AA" w14:textId="77777777" w:rsidR="00D718F5" w:rsidRDefault="00D718F5" w:rsidP="00D718F5">
      <w:pPr>
        <w:ind w:left="720"/>
      </w:pPr>
      <w:r>
        <w:rPr>
          <w:position w:val="-108"/>
        </w:rPr>
        <w:object w:dxaOrig="4140" w:dyaOrig="2360" w14:anchorId="698E9680">
          <v:shape id="_x0000_i1069" type="#_x0000_t75" style="width:208.8pt;height:115.2pt" o:ole="">
            <v:imagedata r:id="rId82" o:title=""/>
          </v:shape>
          <o:OLEObject Type="Embed" ProgID="Equation.DSMT4" ShapeID="_x0000_i1069" DrawAspect="Content" ObjectID="_1754735678" r:id="rId92"/>
        </w:object>
      </w:r>
    </w:p>
    <w:p w14:paraId="698E95AB" w14:textId="77777777" w:rsidR="00D718F5" w:rsidRDefault="00D718F5" w:rsidP="00D718F5">
      <w:pPr>
        <w:ind w:left="720"/>
      </w:pPr>
    </w:p>
    <w:p w14:paraId="698E95AC" w14:textId="77777777" w:rsidR="00D718F5" w:rsidRDefault="00D718F5" w:rsidP="00D718F5">
      <w:pPr>
        <w:ind w:left="720"/>
      </w:pPr>
      <w:r>
        <w:t>Notice this is a square matrix!</w:t>
      </w:r>
    </w:p>
    <w:p w14:paraId="698E95AD" w14:textId="77777777" w:rsidR="00D718F5" w:rsidRDefault="00D718F5" w:rsidP="00660BBB">
      <w:pPr>
        <w:rPr>
          <w:u w:val="single"/>
        </w:rPr>
      </w:pPr>
    </w:p>
    <w:p w14:paraId="698E95AE" w14:textId="77777777" w:rsidR="00660BBB" w:rsidRDefault="00B453C6" w:rsidP="00660BBB">
      <w:r w:rsidRPr="00723184">
        <w:rPr>
          <w:u w:val="single"/>
        </w:rPr>
        <w:t>Eigenvalues</w:t>
      </w:r>
      <w:r>
        <w:t xml:space="preserve"> –</w:t>
      </w:r>
      <w:r w:rsidR="00723184">
        <w:t xml:space="preserve"> T</w:t>
      </w:r>
      <w:r w:rsidR="00660BBB">
        <w:t xml:space="preserve">he roots of the polynomial equation defined by </w:t>
      </w:r>
      <w:r w:rsidR="00D718F5">
        <w:rPr>
          <w:position w:val="-20"/>
        </w:rPr>
        <w:object w:dxaOrig="1840" w:dyaOrig="600" w14:anchorId="698E9681">
          <v:shape id="_x0000_i1070" type="#_x0000_t75" style="width:93.6pt;height:28.8pt" o:ole="">
            <v:imagedata r:id="rId93" o:title=""/>
          </v:shape>
          <o:OLEObject Type="Embed" ProgID="Equation.DSMT4" ShapeID="_x0000_i1070" DrawAspect="Content" ObjectID="_1754735679" r:id="rId94"/>
        </w:object>
      </w:r>
      <w:r w:rsidR="00660BBB">
        <w:t xml:space="preserve"> where </w:t>
      </w:r>
      <w:r w:rsidR="00660BBB">
        <w:rPr>
          <w:b/>
          <w:bCs/>
        </w:rPr>
        <w:t>I</w:t>
      </w:r>
      <w:r w:rsidR="00660BBB">
        <w:t xml:space="preserve"> </w:t>
      </w:r>
      <w:proofErr w:type="gramStart"/>
      <w:r w:rsidR="00660BBB">
        <w:t>is</w:t>
      </w:r>
      <w:proofErr w:type="gramEnd"/>
      <w:r w:rsidR="00660BBB">
        <w:t xml:space="preserve"> an identity matrix.</w:t>
      </w:r>
    </w:p>
    <w:p w14:paraId="698E95AF" w14:textId="77777777" w:rsidR="00660BBB" w:rsidRDefault="00660BBB" w:rsidP="00660BBB"/>
    <w:p w14:paraId="698E95B0" w14:textId="3E9BB17C" w:rsidR="00660BBB" w:rsidRDefault="00660BBB" w:rsidP="00660BBB">
      <w:pPr>
        <w:ind w:left="720"/>
      </w:pPr>
      <w:r>
        <w:t>If p</w:t>
      </w:r>
      <w:r w:rsidR="005A0807">
        <w:t xml:space="preserve"> </w:t>
      </w:r>
      <w:r>
        <w:t>=</w:t>
      </w:r>
      <w:r w:rsidR="005A0807">
        <w:t xml:space="preserve"> </w:t>
      </w:r>
      <w:r>
        <w:t xml:space="preserve">2, then the eigenvalues are the roots of </w:t>
      </w:r>
    </w:p>
    <w:p w14:paraId="698E95B1" w14:textId="77777777" w:rsidR="003A52DB" w:rsidRDefault="003A52DB" w:rsidP="00660BBB">
      <w:pPr>
        <w:ind w:left="720"/>
      </w:pPr>
    </w:p>
    <w:p w14:paraId="698E95B2" w14:textId="77777777" w:rsidR="00660BBB" w:rsidRDefault="003A52DB" w:rsidP="003A52DB">
      <w:pPr>
        <w:ind w:left="1440"/>
      </w:pPr>
      <w:r>
        <w:rPr>
          <w:position w:val="-52"/>
        </w:rPr>
        <w:object w:dxaOrig="6960" w:dyaOrig="1240" w14:anchorId="698E9682">
          <v:shape id="_x0000_i1071" type="#_x0000_t75" style="width:345.6pt;height:64.8pt" o:ole="">
            <v:imagedata r:id="rId95" o:title=""/>
          </v:shape>
          <o:OLEObject Type="Embed" ProgID="Equation.DSMT4" ShapeID="_x0000_i1071" DrawAspect="Content" ObjectID="_1754735680" r:id="rId96"/>
        </w:object>
      </w:r>
    </w:p>
    <w:p w14:paraId="698E95B3" w14:textId="77777777" w:rsidR="00660BBB" w:rsidRDefault="00C1637E" w:rsidP="003A52DB">
      <w:pPr>
        <w:ind w:left="1440"/>
      </w:pPr>
      <w:r>
        <w:rPr>
          <w:position w:val="-48"/>
        </w:rPr>
        <w:object w:dxaOrig="6600" w:dyaOrig="1160" w14:anchorId="698E9683">
          <v:shape id="_x0000_i1072" type="#_x0000_t75" style="width:331.2pt;height:57.6pt" o:ole="">
            <v:imagedata r:id="rId97" o:title=""/>
          </v:shape>
          <o:OLEObject Type="Embed" ProgID="Equation.DSMT4" ShapeID="_x0000_i1072" DrawAspect="Content" ObjectID="_1754735681" r:id="rId98"/>
        </w:object>
      </w:r>
    </w:p>
    <w:p w14:paraId="698E95B4" w14:textId="77777777" w:rsidR="00660BBB" w:rsidRDefault="00660BBB" w:rsidP="003A52DB">
      <w:pPr>
        <w:ind w:left="1440"/>
      </w:pPr>
    </w:p>
    <w:p w14:paraId="698E95B5" w14:textId="77777777" w:rsidR="00EB5D01" w:rsidRDefault="00EB5D01" w:rsidP="00EB5D01">
      <w:pPr>
        <w:ind w:left="720"/>
      </w:pPr>
      <w:r>
        <w:t>Using the quadratic formula, we obtain</w:t>
      </w:r>
    </w:p>
    <w:p w14:paraId="698E95B6" w14:textId="77777777" w:rsidR="00EB5D01" w:rsidRDefault="00EB5D01" w:rsidP="00EB5D01">
      <w:pPr>
        <w:ind w:left="720"/>
      </w:pPr>
    </w:p>
    <w:p w14:paraId="698E95B7" w14:textId="77777777" w:rsidR="00660BBB" w:rsidRDefault="003A52DB" w:rsidP="00EB5D01">
      <w:pPr>
        <w:ind w:left="1440"/>
      </w:pPr>
      <w:r>
        <w:rPr>
          <w:position w:val="-36"/>
        </w:rPr>
        <w:object w:dxaOrig="7800" w:dyaOrig="1120" w14:anchorId="698E9684">
          <v:shape id="_x0000_i1073" type="#_x0000_t75" style="width:388.8pt;height:57.6pt" o:ole="">
            <v:imagedata r:id="rId99" o:title=""/>
          </v:shape>
          <o:OLEObject Type="Embed" ProgID="Equation.DSMT4" ShapeID="_x0000_i1073" DrawAspect="Content" ObjectID="_1754735682" r:id="rId100"/>
        </w:object>
      </w:r>
    </w:p>
    <w:p w14:paraId="698E95B8" w14:textId="77777777" w:rsidR="00660BBB" w:rsidRDefault="00660BBB" w:rsidP="00660BBB">
      <w:pPr>
        <w:ind w:left="720"/>
      </w:pPr>
    </w:p>
    <w:p w14:paraId="698E95B9" w14:textId="77777777" w:rsidR="00660BBB" w:rsidRDefault="00660BBB" w:rsidP="00660BBB">
      <w:pPr>
        <w:ind w:left="720"/>
      </w:pPr>
      <w:r>
        <w:t xml:space="preserve">In general, the eigenvalues are the p roots of  </w:t>
      </w:r>
    </w:p>
    <w:p w14:paraId="698E95BA" w14:textId="48E59052" w:rsidR="00660BBB" w:rsidRDefault="00660BBB" w:rsidP="00660BBB">
      <w:pPr>
        <w:ind w:left="720"/>
      </w:pPr>
      <w:r>
        <w:lastRenderedPageBreak/>
        <w:t>c</w:t>
      </w:r>
      <w:r>
        <w:rPr>
          <w:vertAlign w:val="subscript"/>
        </w:rPr>
        <w:t>1</w:t>
      </w:r>
      <w:r>
        <w:sym w:font="Symbol" w:char="F06C"/>
      </w:r>
      <w:r>
        <w:rPr>
          <w:vertAlign w:val="superscript"/>
        </w:rPr>
        <w:t>p</w:t>
      </w:r>
      <w:r>
        <w:t xml:space="preserve"> + c</w:t>
      </w:r>
      <w:r>
        <w:rPr>
          <w:vertAlign w:val="subscript"/>
        </w:rPr>
        <w:t>2</w:t>
      </w:r>
      <w:r>
        <w:sym w:font="Symbol" w:char="F06C"/>
      </w:r>
      <w:r>
        <w:rPr>
          <w:vertAlign w:val="superscript"/>
        </w:rPr>
        <w:t>p-1</w:t>
      </w:r>
      <w:r>
        <w:t xml:space="preserve"> + c</w:t>
      </w:r>
      <w:r>
        <w:rPr>
          <w:vertAlign w:val="subscript"/>
        </w:rPr>
        <w:t>3</w:t>
      </w:r>
      <w:r>
        <w:sym w:font="Symbol" w:char="F06C"/>
      </w:r>
      <w:r>
        <w:rPr>
          <w:vertAlign w:val="superscript"/>
        </w:rPr>
        <w:t>p-2</w:t>
      </w:r>
      <w:r>
        <w:t xml:space="preserve"> + … + c</w:t>
      </w:r>
      <w:r>
        <w:rPr>
          <w:vertAlign w:val="subscript"/>
        </w:rPr>
        <w:t>p</w:t>
      </w:r>
      <w:r>
        <w:sym w:font="Symbol" w:char="F06C"/>
      </w:r>
      <w:r>
        <w:t xml:space="preserve"> + c</w:t>
      </w:r>
      <w:r>
        <w:rPr>
          <w:vertAlign w:val="subscript"/>
        </w:rPr>
        <w:t>p+1</w:t>
      </w:r>
      <w:r>
        <w:t xml:space="preserve"> = 0 where c</w:t>
      </w:r>
      <w:r w:rsidR="00FE7098">
        <w:rPr>
          <w:vertAlign w:val="subscript"/>
        </w:rPr>
        <w:t>i</w:t>
      </w:r>
      <w:r>
        <w:t xml:space="preserve"> </w:t>
      </w:r>
      <w:r w:rsidR="002E0336">
        <w:t xml:space="preserve">for </w:t>
      </w:r>
      <w:proofErr w:type="spellStart"/>
      <w:r w:rsidR="002E0336">
        <w:t>i</w:t>
      </w:r>
      <w:proofErr w:type="spellEnd"/>
      <w:r w:rsidR="002E0336">
        <w:t xml:space="preserve"> = 1, …, p+1 </w:t>
      </w:r>
      <w:r>
        <w:t xml:space="preserve">denote constants.  </w:t>
      </w:r>
    </w:p>
    <w:p w14:paraId="698E95BB" w14:textId="77777777" w:rsidR="00660BBB" w:rsidRDefault="00660BBB" w:rsidP="00660BBB">
      <w:pPr>
        <w:ind w:left="720"/>
      </w:pPr>
    </w:p>
    <w:p w14:paraId="698E95BC" w14:textId="05C58759" w:rsidR="00660BBB" w:rsidRDefault="003A52DB" w:rsidP="00660BBB">
      <w:pPr>
        <w:ind w:left="720"/>
      </w:pPr>
      <w:r w:rsidRPr="008B2FD3">
        <w:t>When</w:t>
      </w:r>
      <w:r w:rsidR="00660BBB" w:rsidRPr="008B2FD3">
        <w:t xml:space="preserve"> </w:t>
      </w:r>
      <w:r w:rsidRPr="008B2FD3">
        <w:rPr>
          <w:b/>
        </w:rPr>
        <w:t>A</w:t>
      </w:r>
      <w:r w:rsidR="00660BBB" w:rsidRPr="008B2FD3">
        <w:t xml:space="preserve"> is a symmetric matrix, the eigenvalues are real numbers and can be ordered from largest to smallest as </w:t>
      </w:r>
      <w:r w:rsidR="00660BBB" w:rsidRPr="008B2FD3">
        <w:sym w:font="Symbol" w:char="F06C"/>
      </w:r>
      <w:r w:rsidR="00660BBB" w:rsidRPr="008B2FD3">
        <w:rPr>
          <w:vertAlign w:val="subscript"/>
        </w:rPr>
        <w:t>1</w:t>
      </w:r>
      <w:r w:rsidR="00660BBB" w:rsidRPr="008B2FD3">
        <w:t xml:space="preserve"> </w:t>
      </w:r>
      <w:r w:rsidR="00660BBB" w:rsidRPr="008B2FD3">
        <w:sym w:font="Symbol" w:char="F0B3"/>
      </w:r>
      <w:r w:rsidR="00660BBB" w:rsidRPr="008B2FD3">
        <w:t xml:space="preserve"> </w:t>
      </w:r>
      <w:r w:rsidR="00660BBB" w:rsidRPr="008B2FD3">
        <w:sym w:font="Symbol" w:char="F06C"/>
      </w:r>
      <w:r w:rsidR="00660BBB" w:rsidRPr="008B2FD3">
        <w:rPr>
          <w:vertAlign w:val="subscript"/>
        </w:rPr>
        <w:t>2</w:t>
      </w:r>
      <w:r w:rsidR="00660BBB" w:rsidRPr="008B2FD3">
        <w:t xml:space="preserve"> </w:t>
      </w:r>
      <w:r w:rsidR="00660BBB" w:rsidRPr="008B2FD3">
        <w:sym w:font="Symbol" w:char="F0B3"/>
      </w:r>
      <w:r w:rsidR="00660BBB" w:rsidRPr="008B2FD3">
        <w:t xml:space="preserve"> </w:t>
      </w:r>
      <w:r w:rsidR="004A22B4">
        <w:sym w:font="MT Extra" w:char="F04C"/>
      </w:r>
      <w:r w:rsidR="00660BBB" w:rsidRPr="008B2FD3">
        <w:t xml:space="preserve"> </w:t>
      </w:r>
      <w:r w:rsidR="00660BBB" w:rsidRPr="008B2FD3">
        <w:sym w:font="Symbol" w:char="F0B3"/>
      </w:r>
      <w:r w:rsidR="00660BBB" w:rsidRPr="008B2FD3">
        <w:t xml:space="preserve"> </w:t>
      </w:r>
      <w:r w:rsidR="00660BBB" w:rsidRPr="008B2FD3">
        <w:sym w:font="Symbol" w:char="F06C"/>
      </w:r>
      <w:r w:rsidR="00660BBB" w:rsidRPr="008B2FD3">
        <w:rPr>
          <w:vertAlign w:val="subscript"/>
        </w:rPr>
        <w:t xml:space="preserve">p </w:t>
      </w:r>
      <w:r w:rsidR="00660BBB" w:rsidRPr="008B2FD3">
        <w:t xml:space="preserve">where </w:t>
      </w:r>
      <w:r w:rsidR="00660BBB" w:rsidRPr="008B2FD3">
        <w:sym w:font="Symbol" w:char="F06C"/>
      </w:r>
      <w:r w:rsidR="00660BBB" w:rsidRPr="008B2FD3">
        <w:rPr>
          <w:vertAlign w:val="subscript"/>
        </w:rPr>
        <w:t>1</w:t>
      </w:r>
      <w:r w:rsidR="00660BBB" w:rsidRPr="008B2FD3">
        <w:t xml:space="preserve"> is the largest.</w:t>
      </w:r>
      <w:r w:rsidR="00660BBB">
        <w:t xml:space="preserve">  </w:t>
      </w:r>
    </w:p>
    <w:p w14:paraId="698E95BD" w14:textId="77777777" w:rsidR="00660BBB" w:rsidRDefault="00660BBB" w:rsidP="00660BBB">
      <w:pPr>
        <w:rPr>
          <w:u w:val="single"/>
        </w:rPr>
      </w:pPr>
    </w:p>
    <w:p w14:paraId="698E95BE" w14:textId="4B6F1389" w:rsidR="00660BBB" w:rsidRDefault="00660BBB" w:rsidP="00660BBB">
      <w:r>
        <w:rPr>
          <w:u w:val="single"/>
        </w:rPr>
        <w:t>Example</w:t>
      </w:r>
      <w:r>
        <w:t xml:space="preserve">: </w:t>
      </w:r>
      <w:r w:rsidR="00F10DE9">
        <w:t>Using R (</w:t>
      </w:r>
      <w:proofErr w:type="spellStart"/>
      <w:r w:rsidR="00D45E56">
        <w:t>BasicMatrixAlgebra.R</w:t>
      </w:r>
      <w:proofErr w:type="spellEnd"/>
      <w:r w:rsidR="00F10DE9">
        <w:t>)</w:t>
      </w:r>
    </w:p>
    <w:p w14:paraId="698E95BF" w14:textId="77777777" w:rsidR="00660BBB" w:rsidRDefault="00660BBB" w:rsidP="00660BBB"/>
    <w:p w14:paraId="698E95C1" w14:textId="30CA6D18" w:rsidR="00F10DE9" w:rsidRDefault="00F10DE9" w:rsidP="0093517A">
      <w:pPr>
        <w:pStyle w:val="R-14"/>
      </w:pPr>
      <w:r>
        <w:t>&gt; A</w:t>
      </w:r>
      <w:r w:rsidR="0093517A">
        <w:t xml:space="preserve"> </w:t>
      </w:r>
      <w:r>
        <w:t>&lt;-</w:t>
      </w:r>
      <w:r w:rsidR="0093517A">
        <w:t xml:space="preserve"> </w:t>
      </w:r>
      <w:proofErr w:type="gramStart"/>
      <w:r>
        <w:t>matrix(</w:t>
      </w:r>
      <w:proofErr w:type="gramEnd"/>
      <w:r>
        <w:t xml:space="preserve">data = c(1, 0.5, 0.5, 1.25), </w:t>
      </w:r>
      <w:proofErr w:type="spellStart"/>
      <w:r>
        <w:t>nrow</w:t>
      </w:r>
      <w:proofErr w:type="spellEnd"/>
      <w:r>
        <w:t xml:space="preserve"> = 2, </w:t>
      </w:r>
      <w:proofErr w:type="spellStart"/>
      <w:r>
        <w:t>ncol</w:t>
      </w:r>
      <w:proofErr w:type="spellEnd"/>
      <w:r>
        <w:t xml:space="preserve"> = 2, </w:t>
      </w:r>
      <w:proofErr w:type="spellStart"/>
      <w:r>
        <w:t>byrow</w:t>
      </w:r>
      <w:proofErr w:type="spellEnd"/>
      <w:r>
        <w:t xml:space="preserve"> = TRUE)</w:t>
      </w:r>
    </w:p>
    <w:p w14:paraId="698E95C2" w14:textId="77777777" w:rsidR="00F10DE9" w:rsidRDefault="00F10DE9" w:rsidP="0093517A">
      <w:pPr>
        <w:pStyle w:val="R-14"/>
      </w:pPr>
      <w:r>
        <w:t>&gt; A</w:t>
      </w:r>
    </w:p>
    <w:p w14:paraId="698E95C3" w14:textId="77777777" w:rsidR="00F10DE9" w:rsidRDefault="00F10DE9" w:rsidP="0093517A">
      <w:pPr>
        <w:pStyle w:val="R-14"/>
      </w:pPr>
      <w:r>
        <w:t xml:space="preserve">     [,1] [,2]</w:t>
      </w:r>
    </w:p>
    <w:p w14:paraId="698E95C4" w14:textId="77777777" w:rsidR="00F10DE9" w:rsidRDefault="00F10DE9" w:rsidP="0093517A">
      <w:pPr>
        <w:pStyle w:val="R-14"/>
      </w:pPr>
      <w:r>
        <w:t>[1</w:t>
      </w:r>
      <w:proofErr w:type="gramStart"/>
      <w:r>
        <w:t>,]  1.0</w:t>
      </w:r>
      <w:proofErr w:type="gramEnd"/>
      <w:r>
        <w:t xml:space="preserve"> 0.50</w:t>
      </w:r>
    </w:p>
    <w:p w14:paraId="698E95C5" w14:textId="77777777" w:rsidR="00F10DE9" w:rsidRDefault="00F10DE9" w:rsidP="0093517A">
      <w:pPr>
        <w:pStyle w:val="R-14"/>
      </w:pPr>
      <w:r>
        <w:t>[2</w:t>
      </w:r>
      <w:proofErr w:type="gramStart"/>
      <w:r>
        <w:t>,]  0.5</w:t>
      </w:r>
      <w:proofErr w:type="gramEnd"/>
      <w:r>
        <w:t xml:space="preserve"> 1.25</w:t>
      </w:r>
    </w:p>
    <w:p w14:paraId="698E95C6" w14:textId="77777777" w:rsidR="00F10DE9" w:rsidRDefault="00F10DE9" w:rsidP="0093517A">
      <w:pPr>
        <w:pStyle w:val="R-14"/>
      </w:pPr>
      <w:r>
        <w:t>&gt; eigen(A)</w:t>
      </w:r>
    </w:p>
    <w:p w14:paraId="698E95C7" w14:textId="77777777" w:rsidR="00F10DE9" w:rsidRDefault="00F10DE9" w:rsidP="0093517A">
      <w:pPr>
        <w:pStyle w:val="R-14"/>
      </w:pPr>
      <w:r>
        <w:t>$values</w:t>
      </w:r>
    </w:p>
    <w:p w14:paraId="698E95C8" w14:textId="77777777" w:rsidR="00F10DE9" w:rsidRDefault="00F10DE9" w:rsidP="0093517A">
      <w:pPr>
        <w:pStyle w:val="R-14"/>
      </w:pPr>
      <w:r>
        <w:t>[1] 1.6403882 0.6096118</w:t>
      </w:r>
    </w:p>
    <w:p w14:paraId="698E95C9" w14:textId="77777777" w:rsidR="00F10DE9" w:rsidRDefault="00F10DE9" w:rsidP="0093517A">
      <w:pPr>
        <w:pStyle w:val="R-14"/>
      </w:pPr>
    </w:p>
    <w:p w14:paraId="698E95CA" w14:textId="77777777" w:rsidR="00F10DE9" w:rsidRDefault="00F10DE9" w:rsidP="0093517A">
      <w:pPr>
        <w:pStyle w:val="R-14"/>
      </w:pPr>
      <w:r>
        <w:t>$vectors</w:t>
      </w:r>
    </w:p>
    <w:p w14:paraId="698E95CB" w14:textId="77777777" w:rsidR="00F10DE9" w:rsidRDefault="00F10DE9" w:rsidP="0093517A">
      <w:pPr>
        <w:pStyle w:val="R-14"/>
      </w:pPr>
      <w:r>
        <w:t xml:space="preserve">          [,1]    </w:t>
      </w:r>
      <w:proofErr w:type="gramStart"/>
      <w:r>
        <w:t xml:space="preserve">   [</w:t>
      </w:r>
      <w:proofErr w:type="gramEnd"/>
      <w:r>
        <w:t>,2]</w:t>
      </w:r>
    </w:p>
    <w:p w14:paraId="698E95CC" w14:textId="77777777" w:rsidR="00F10DE9" w:rsidRDefault="00F10DE9" w:rsidP="0093517A">
      <w:pPr>
        <w:pStyle w:val="R-14"/>
      </w:pPr>
      <w:r>
        <w:t>[1,] 0.6154122 -0.7882054</w:t>
      </w:r>
    </w:p>
    <w:p w14:paraId="698E95CD" w14:textId="77777777" w:rsidR="00F10DE9" w:rsidRDefault="00F10DE9" w:rsidP="0093517A">
      <w:pPr>
        <w:pStyle w:val="R-14"/>
      </w:pPr>
      <w:r>
        <w:t xml:space="preserve">[2,] </w:t>
      </w:r>
      <w:proofErr w:type="gramStart"/>
      <w:r>
        <w:t>0.7882054  0.6154122</w:t>
      </w:r>
      <w:proofErr w:type="gramEnd"/>
    </w:p>
    <w:p w14:paraId="698E95CE" w14:textId="77777777" w:rsidR="00F10DE9" w:rsidRDefault="00F10DE9" w:rsidP="0093517A">
      <w:pPr>
        <w:pStyle w:val="R-14"/>
      </w:pPr>
    </w:p>
    <w:p w14:paraId="698E95CF" w14:textId="72B5BE0B" w:rsidR="00F10DE9" w:rsidRDefault="00F10DE9" w:rsidP="0093517A">
      <w:pPr>
        <w:pStyle w:val="R-14"/>
      </w:pPr>
      <w:r>
        <w:t xml:space="preserve">&gt; </w:t>
      </w:r>
      <w:proofErr w:type="spellStart"/>
      <w:r>
        <w:t>save.eig</w:t>
      </w:r>
      <w:proofErr w:type="spellEnd"/>
      <w:r w:rsidR="0093517A">
        <w:t xml:space="preserve"> </w:t>
      </w:r>
      <w:r>
        <w:t>&lt;-</w:t>
      </w:r>
      <w:r w:rsidR="0093517A">
        <w:t xml:space="preserve"> </w:t>
      </w:r>
      <w:r>
        <w:t>eigen(A)</w:t>
      </w:r>
    </w:p>
    <w:p w14:paraId="698E95D0" w14:textId="77777777" w:rsidR="00F10DE9" w:rsidRDefault="00F10DE9" w:rsidP="0093517A">
      <w:pPr>
        <w:pStyle w:val="R-14"/>
      </w:pPr>
      <w:r>
        <w:t xml:space="preserve">&gt; </w:t>
      </w:r>
      <w:proofErr w:type="spellStart"/>
      <w:r>
        <w:t>save.eig$values</w:t>
      </w:r>
      <w:proofErr w:type="spellEnd"/>
    </w:p>
    <w:p w14:paraId="698E95D1" w14:textId="77777777" w:rsidR="00F10DE9" w:rsidRDefault="00F10DE9" w:rsidP="0093517A">
      <w:pPr>
        <w:pStyle w:val="R-14"/>
      </w:pPr>
      <w:r>
        <w:t>[1] 1.6403882 0.6096118</w:t>
      </w:r>
    </w:p>
    <w:p w14:paraId="698E95D2" w14:textId="77777777" w:rsidR="00F10DE9" w:rsidRDefault="00F10DE9" w:rsidP="0093517A">
      <w:pPr>
        <w:pStyle w:val="R-14"/>
      </w:pPr>
      <w:r>
        <w:t xml:space="preserve">&gt; </w:t>
      </w:r>
      <w:proofErr w:type="spellStart"/>
      <w:r>
        <w:t>save.eig$vectors</w:t>
      </w:r>
      <w:proofErr w:type="spellEnd"/>
    </w:p>
    <w:p w14:paraId="698E95D3" w14:textId="77777777" w:rsidR="00F10DE9" w:rsidRDefault="00F10DE9" w:rsidP="0093517A">
      <w:pPr>
        <w:pStyle w:val="R-14"/>
      </w:pPr>
      <w:r>
        <w:t xml:space="preserve">          [,1]    </w:t>
      </w:r>
      <w:proofErr w:type="gramStart"/>
      <w:r>
        <w:t xml:space="preserve">   [</w:t>
      </w:r>
      <w:proofErr w:type="gramEnd"/>
      <w:r>
        <w:t>,2]</w:t>
      </w:r>
    </w:p>
    <w:p w14:paraId="698E95D4" w14:textId="77777777" w:rsidR="00F10DE9" w:rsidRDefault="00F10DE9" w:rsidP="0093517A">
      <w:pPr>
        <w:pStyle w:val="R-14"/>
      </w:pPr>
      <w:r>
        <w:t>[1,] 0.6154122 -0.7882054</w:t>
      </w:r>
    </w:p>
    <w:p w14:paraId="698E95D5" w14:textId="77777777" w:rsidR="00F10DE9" w:rsidRDefault="00F10DE9" w:rsidP="0093517A">
      <w:pPr>
        <w:pStyle w:val="R-14"/>
      </w:pPr>
      <w:r>
        <w:t xml:space="preserve">[2,] </w:t>
      </w:r>
      <w:proofErr w:type="gramStart"/>
      <w:r>
        <w:t>0.7882054  0.6154122</w:t>
      </w:r>
      <w:proofErr w:type="gramEnd"/>
    </w:p>
    <w:p w14:paraId="698E95D6" w14:textId="77777777" w:rsidR="00F10DE9" w:rsidRDefault="00F10DE9" w:rsidP="00F10DE9">
      <w:pPr>
        <w:ind w:left="720"/>
      </w:pPr>
    </w:p>
    <w:p w14:paraId="698E95D7" w14:textId="77777777" w:rsidR="00660BBB" w:rsidRDefault="00660BBB" w:rsidP="00F10DE9">
      <w:pPr>
        <w:ind w:left="720"/>
      </w:pPr>
      <w:r w:rsidRPr="00376231">
        <w:rPr>
          <w:position w:val="-36"/>
        </w:rPr>
        <w:object w:dxaOrig="9600" w:dyaOrig="1140" w14:anchorId="698E9685">
          <v:shape id="_x0000_i1074" type="#_x0000_t75" style="width:482.4pt;height:57.6pt" o:ole="">
            <v:imagedata r:id="rId101" o:title=""/>
          </v:shape>
          <o:OLEObject Type="Embed" ProgID="Equation.DSMT4" ShapeID="_x0000_i1074" DrawAspect="Content" ObjectID="_1754735683" r:id="rId102"/>
        </w:object>
      </w:r>
    </w:p>
    <w:p w14:paraId="698E95D8" w14:textId="77777777" w:rsidR="00660BBB" w:rsidRDefault="00660BBB" w:rsidP="00660BBB"/>
    <w:p w14:paraId="698E95D9" w14:textId="77777777" w:rsidR="00660BBB" w:rsidRDefault="00660BBB" w:rsidP="00660BBB">
      <w:pPr>
        <w:pStyle w:val="BodyTextIndent"/>
      </w:pPr>
    </w:p>
    <w:p w14:paraId="698E95DA" w14:textId="77777777" w:rsidR="00660BBB" w:rsidRDefault="00A03539" w:rsidP="00A03539">
      <w:r w:rsidRPr="00723184">
        <w:rPr>
          <w:u w:val="single"/>
        </w:rPr>
        <w:lastRenderedPageBreak/>
        <w:t>Eigenv</w:t>
      </w:r>
      <w:r>
        <w:rPr>
          <w:u w:val="single"/>
        </w:rPr>
        <w:t>ectors</w:t>
      </w:r>
      <w:r>
        <w:t xml:space="preserve"> – </w:t>
      </w:r>
      <w:r w:rsidR="00660BBB">
        <w:t xml:space="preserve">Each eigenvalue of </w:t>
      </w:r>
      <w:r>
        <w:rPr>
          <w:b/>
        </w:rPr>
        <w:t>A</w:t>
      </w:r>
      <w:r w:rsidR="00660BBB">
        <w:t xml:space="preserve"> has a corresponding nonzero vector </w:t>
      </w:r>
      <w:r w:rsidR="00BA5E16">
        <w:rPr>
          <w:b/>
          <w:bCs/>
        </w:rPr>
        <w:t>b</w:t>
      </w:r>
      <w:r w:rsidR="00660BBB">
        <w:t xml:space="preserve"> called an eigenvector that satisfies </w:t>
      </w:r>
      <w:r>
        <w:rPr>
          <w:b/>
          <w:bCs/>
        </w:rPr>
        <w:t>A</w:t>
      </w:r>
      <w:r w:rsidR="00BA5E16">
        <w:rPr>
          <w:b/>
          <w:bCs/>
        </w:rPr>
        <w:t>b</w:t>
      </w:r>
      <w:r w:rsidR="00660BBB">
        <w:t xml:space="preserve"> = </w:t>
      </w:r>
      <w:r w:rsidR="00660BBB">
        <w:sym w:font="Symbol" w:char="F06C"/>
      </w:r>
      <w:r w:rsidR="00BA5E16">
        <w:rPr>
          <w:b/>
          <w:bCs/>
        </w:rPr>
        <w:t>b</w:t>
      </w:r>
      <w:r w:rsidR="00660BBB">
        <w:t xml:space="preserve">.  </w:t>
      </w:r>
    </w:p>
    <w:p w14:paraId="698E95DB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</w:p>
    <w:p w14:paraId="698E95DC" w14:textId="77777777" w:rsidR="00514FA6" w:rsidRDefault="00514FA6" w:rsidP="00514FA6">
      <w:pPr>
        <w:pStyle w:val="Header"/>
        <w:tabs>
          <w:tab w:val="clear" w:pos="4320"/>
          <w:tab w:val="clear" w:pos="8640"/>
        </w:tabs>
        <w:ind w:left="720"/>
      </w:pPr>
      <w:r w:rsidRPr="00514FA6">
        <w:rPr>
          <w:u w:val="single"/>
        </w:rPr>
        <w:t>Notes</w:t>
      </w:r>
      <w:r>
        <w:t>:</w:t>
      </w:r>
    </w:p>
    <w:p w14:paraId="698E95DD" w14:textId="433CCE71" w:rsidR="00660BBB" w:rsidRDefault="00660BBB" w:rsidP="00660BBB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</w:pPr>
      <w:r>
        <w:t xml:space="preserve">Eigenvectors for a particular eigenvalue are not unique. </w:t>
      </w:r>
      <w:r w:rsidR="00E06E92">
        <w:t>They are also given as having a length of 1</w:t>
      </w:r>
      <w:r w:rsidR="00DB6AA7">
        <w:t xml:space="preserve"> </w:t>
      </w:r>
      <w:r w:rsidR="00DB6AA7" w:rsidRPr="00DB6AA7">
        <w:rPr>
          <w:color w:val="FF0000"/>
        </w:rPr>
        <w:t>(see two pages ahead)</w:t>
      </w:r>
      <w:r w:rsidR="00E06E92">
        <w:t xml:space="preserve">. </w:t>
      </w:r>
    </w:p>
    <w:p w14:paraId="698E95DE" w14:textId="77777777" w:rsidR="00660BBB" w:rsidRDefault="00660BBB" w:rsidP="00660BBB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</w:pPr>
      <w:r>
        <w:t xml:space="preserve">When two eigenvalues are not equal, their corresponding eigenvectors are orthogonal (i.e., </w:t>
      </w:r>
      <w:r w:rsidR="00BA5E16">
        <w:rPr>
          <w:position w:val="-14"/>
        </w:rPr>
        <w:object w:dxaOrig="1380" w:dyaOrig="639" w14:anchorId="698E9686">
          <v:shape id="_x0000_i1075" type="#_x0000_t75" style="width:1in;height:36pt" o:ole="">
            <v:imagedata r:id="rId103" o:title=""/>
          </v:shape>
          <o:OLEObject Type="Embed" ProgID="Equation.DSMT4" ShapeID="_x0000_i1075" DrawAspect="Content" ObjectID="_1754735684" r:id="rId104"/>
        </w:object>
      </w:r>
      <w:r>
        <w:t xml:space="preserve">).  </w:t>
      </w:r>
    </w:p>
    <w:p w14:paraId="698E95DF" w14:textId="77777777" w:rsidR="00660BBB" w:rsidRDefault="00514FA6" w:rsidP="00660BBB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</w:pPr>
      <w:r w:rsidRPr="00376231">
        <w:rPr>
          <w:position w:val="-34"/>
        </w:rPr>
        <w:object w:dxaOrig="1980" w:dyaOrig="900" w14:anchorId="698E9687">
          <v:shape id="_x0000_i1076" type="#_x0000_t75" style="width:100.8pt;height:43.2pt" o:ole="">
            <v:imagedata r:id="rId105" o:title=""/>
          </v:shape>
          <o:OLEObject Type="Embed" ProgID="Equation.DSMT4" ShapeID="_x0000_i1076" DrawAspect="Content" ObjectID="_1754735685" r:id="rId106"/>
        </w:object>
      </w:r>
    </w:p>
    <w:p w14:paraId="698E95E0" w14:textId="77777777" w:rsidR="00660BBB" w:rsidRDefault="00514FA6" w:rsidP="00660BBB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</w:pPr>
      <w:r w:rsidRPr="00376231">
        <w:rPr>
          <w:position w:val="-36"/>
        </w:rPr>
        <w:object w:dxaOrig="3660" w:dyaOrig="920" w14:anchorId="698E9688">
          <v:shape id="_x0000_i1077" type="#_x0000_t75" style="width:180pt;height:43.2pt" o:ole="">
            <v:imagedata r:id="rId107" o:title=""/>
          </v:shape>
          <o:OLEObject Type="Embed" ProgID="Equation.DSMT4" ShapeID="_x0000_i1077" DrawAspect="Content" ObjectID="_1754735686" r:id="rId108"/>
        </w:object>
      </w:r>
    </w:p>
    <w:p w14:paraId="698E95E1" w14:textId="77777777" w:rsidR="00660BBB" w:rsidRDefault="00660BBB" w:rsidP="00660BBB">
      <w:pPr>
        <w:pStyle w:val="Header"/>
        <w:tabs>
          <w:tab w:val="clear" w:pos="4320"/>
          <w:tab w:val="clear" w:pos="8640"/>
        </w:tabs>
        <w:ind w:left="1080"/>
      </w:pPr>
    </w:p>
    <w:p w14:paraId="698E95E2" w14:textId="66FA8E47" w:rsidR="00660BBB" w:rsidRDefault="00660BBB" w:rsidP="00660BBB">
      <w:r>
        <w:rPr>
          <w:u w:val="single"/>
        </w:rPr>
        <w:t>Example</w:t>
      </w:r>
      <w:r>
        <w:t xml:space="preserve">: </w:t>
      </w:r>
      <w:r w:rsidR="00BA5E16">
        <w:t>Using R (</w:t>
      </w:r>
      <w:proofErr w:type="spellStart"/>
      <w:r w:rsidR="00D45E56">
        <w:t>BasicMatrixAlgebra.R</w:t>
      </w:r>
      <w:proofErr w:type="spellEnd"/>
      <w:r w:rsidR="00BA5E16">
        <w:t>)</w:t>
      </w:r>
    </w:p>
    <w:p w14:paraId="698E95E3" w14:textId="77777777" w:rsidR="00660BBB" w:rsidRDefault="00660BBB" w:rsidP="00660BBB"/>
    <w:p w14:paraId="698E95E4" w14:textId="77777777" w:rsidR="00660BBB" w:rsidRDefault="00660BBB" w:rsidP="00517FF2">
      <w:pPr>
        <w:tabs>
          <w:tab w:val="left" w:pos="720"/>
        </w:tabs>
        <w:ind w:left="720"/>
      </w:pPr>
      <w:r>
        <w:t xml:space="preserve">The eigenvectors of </w:t>
      </w:r>
      <w:r w:rsidR="00C535FC">
        <w:rPr>
          <w:b/>
          <w:bCs/>
        </w:rPr>
        <w:t>A</w:t>
      </w:r>
      <w:r>
        <w:rPr>
          <w:b/>
          <w:bCs/>
        </w:rPr>
        <w:t xml:space="preserve"> </w:t>
      </w:r>
      <w:proofErr w:type="gramStart"/>
      <w:r>
        <w:t>satisfy</w:t>
      </w:r>
      <w:proofErr w:type="gramEnd"/>
    </w:p>
    <w:p w14:paraId="698E95E5" w14:textId="77777777" w:rsidR="00660BBB" w:rsidRDefault="00660BBB" w:rsidP="00517FF2">
      <w:pPr>
        <w:tabs>
          <w:tab w:val="left" w:pos="720"/>
        </w:tabs>
        <w:ind w:left="720"/>
      </w:pPr>
    </w:p>
    <w:p w14:paraId="698E95E6" w14:textId="77777777" w:rsidR="00660BBB" w:rsidRDefault="0093033B" w:rsidP="0093033B">
      <w:pPr>
        <w:tabs>
          <w:tab w:val="left" w:pos="720"/>
        </w:tabs>
        <w:ind w:left="1440"/>
      </w:pPr>
      <w:r>
        <w:rPr>
          <w:position w:val="-48"/>
        </w:rPr>
        <w:object w:dxaOrig="4320" w:dyaOrig="1160" w14:anchorId="698E9689">
          <v:shape id="_x0000_i1078" type="#_x0000_t75" style="width:3in;height:57.6pt" o:ole="">
            <v:imagedata r:id="rId109" o:title=""/>
          </v:shape>
          <o:OLEObject Type="Embed" ProgID="Equation.DSMT4" ShapeID="_x0000_i1078" DrawAspect="Content" ObjectID="_1754735687" r:id="rId110"/>
        </w:object>
      </w:r>
    </w:p>
    <w:p w14:paraId="698E95E7" w14:textId="77777777" w:rsidR="00660BBB" w:rsidRDefault="00660BBB" w:rsidP="00517FF2">
      <w:pPr>
        <w:tabs>
          <w:tab w:val="left" w:pos="720"/>
        </w:tabs>
        <w:ind w:left="720"/>
      </w:pPr>
    </w:p>
    <w:p w14:paraId="698E95E8" w14:textId="578D650C" w:rsidR="00660BBB" w:rsidRDefault="00660BBB" w:rsidP="00517FF2">
      <w:pPr>
        <w:tabs>
          <w:tab w:val="left" w:pos="720"/>
        </w:tabs>
        <w:ind w:left="720"/>
      </w:pPr>
      <w:r>
        <w:t xml:space="preserve">for </w:t>
      </w:r>
      <w:r w:rsidR="0093033B" w:rsidRPr="0093033B">
        <w:rPr>
          <w:b/>
        </w:rPr>
        <w:t>b</w:t>
      </w:r>
      <w:r w:rsidR="0093033B">
        <w:t xml:space="preserve"> = [b</w:t>
      </w:r>
      <w:r w:rsidR="0093033B">
        <w:rPr>
          <w:vertAlign w:val="subscript"/>
        </w:rPr>
        <w:t>1</w:t>
      </w:r>
      <w:r w:rsidR="0093033B">
        <w:t>, b</w:t>
      </w:r>
      <w:r w:rsidR="0093033B">
        <w:rPr>
          <w:vertAlign w:val="subscript"/>
        </w:rPr>
        <w:t>2</w:t>
      </w:r>
      <w:r w:rsidR="0093033B">
        <w:t>]</w:t>
      </w:r>
      <w:r w:rsidR="0093033B">
        <w:sym w:font="Symbol" w:char="F0A2"/>
      </w:r>
      <w:r w:rsidR="0093033B">
        <w:t xml:space="preserve">, </w:t>
      </w:r>
      <w:r>
        <w:sym w:font="Symbol" w:char="F06C"/>
      </w:r>
      <w:r>
        <w:rPr>
          <w:vertAlign w:val="subscript"/>
        </w:rPr>
        <w:t>1</w:t>
      </w:r>
      <w:r w:rsidR="00704825">
        <w:rPr>
          <w:vertAlign w:val="subscript"/>
        </w:rPr>
        <w:t xml:space="preserve"> </w:t>
      </w:r>
      <w:r>
        <w:t>=</w:t>
      </w:r>
      <w:r w:rsidR="00704825">
        <w:t xml:space="preserve"> </w:t>
      </w:r>
      <w:r>
        <w:t>1.6404</w:t>
      </w:r>
      <w:r w:rsidR="003B5134">
        <w:t>,</w:t>
      </w:r>
      <w:r>
        <w:t xml:space="preserve"> and </w:t>
      </w:r>
      <w:r>
        <w:sym w:font="Symbol" w:char="F06C"/>
      </w:r>
      <w:r>
        <w:rPr>
          <w:vertAlign w:val="subscript"/>
        </w:rPr>
        <w:t>2</w:t>
      </w:r>
      <w:r w:rsidR="00704825">
        <w:rPr>
          <w:vertAlign w:val="subscript"/>
        </w:rPr>
        <w:t xml:space="preserve"> </w:t>
      </w:r>
      <w:r>
        <w:t>=</w:t>
      </w:r>
      <w:r w:rsidR="00704825">
        <w:t xml:space="preserve"> </w:t>
      </w:r>
      <w:r>
        <w:t xml:space="preserve">0.6096.  </w:t>
      </w:r>
    </w:p>
    <w:p w14:paraId="698E95E9" w14:textId="77777777" w:rsidR="00660BBB" w:rsidRDefault="00660BBB" w:rsidP="00517FF2">
      <w:pPr>
        <w:tabs>
          <w:tab w:val="left" w:pos="720"/>
        </w:tabs>
        <w:ind w:left="720"/>
      </w:pPr>
    </w:p>
    <w:p w14:paraId="698E95EA" w14:textId="77777777" w:rsidR="00660BBB" w:rsidRDefault="00660BBB" w:rsidP="00517FF2">
      <w:pPr>
        <w:tabs>
          <w:tab w:val="left" w:pos="720"/>
        </w:tabs>
        <w:ind w:left="720"/>
      </w:pPr>
      <w:r>
        <w:t xml:space="preserve">Two possible vectors are: </w:t>
      </w:r>
    </w:p>
    <w:p w14:paraId="698E95EB" w14:textId="77777777" w:rsidR="00C535FC" w:rsidRDefault="00C535FC" w:rsidP="00517FF2">
      <w:pPr>
        <w:tabs>
          <w:tab w:val="left" w:pos="720"/>
        </w:tabs>
        <w:ind w:left="720"/>
      </w:pPr>
    </w:p>
    <w:p w14:paraId="698E95EC" w14:textId="020FFDD5" w:rsidR="00660BBB" w:rsidRDefault="00660BBB" w:rsidP="00517FF2">
      <w:pPr>
        <w:tabs>
          <w:tab w:val="left" w:pos="720"/>
        </w:tabs>
        <w:ind w:left="720"/>
      </w:pPr>
      <w:r>
        <w:rPr>
          <w:position w:val="-48"/>
        </w:rPr>
        <w:object w:dxaOrig="1660" w:dyaOrig="1160" w14:anchorId="698E968A">
          <v:shape id="_x0000_i1079" type="#_x0000_t75" style="width:86.4pt;height:57.6pt" o:ole="">
            <v:imagedata r:id="rId111" o:title=""/>
          </v:shape>
          <o:OLEObject Type="Embed" ProgID="Equation.DSMT4" ShapeID="_x0000_i1079" DrawAspect="Content" ObjectID="_1754735688" r:id="rId112"/>
        </w:object>
      </w:r>
      <w:r>
        <w:t xml:space="preserve"> for </w:t>
      </w:r>
      <w:r>
        <w:sym w:font="Symbol" w:char="F06C"/>
      </w:r>
      <w:r>
        <w:rPr>
          <w:vertAlign w:val="subscript"/>
        </w:rPr>
        <w:t>1</w:t>
      </w:r>
      <w:r w:rsidR="005A0807">
        <w:rPr>
          <w:vertAlign w:val="subscript"/>
        </w:rPr>
        <w:t xml:space="preserve"> </w:t>
      </w:r>
      <w:r>
        <w:t>=</w:t>
      </w:r>
      <w:r w:rsidR="005A0807">
        <w:t xml:space="preserve"> </w:t>
      </w:r>
      <w:r>
        <w:t xml:space="preserve">1.6404 and </w:t>
      </w:r>
      <w:r w:rsidR="00D916C6">
        <w:rPr>
          <w:position w:val="-48"/>
        </w:rPr>
        <w:object w:dxaOrig="1880" w:dyaOrig="1160" w14:anchorId="698E968B">
          <v:shape id="_x0000_i1080" type="#_x0000_t75" style="width:93.6pt;height:57.6pt" o:ole="">
            <v:imagedata r:id="rId113" o:title=""/>
          </v:shape>
          <o:OLEObject Type="Embed" ProgID="Equation.DSMT4" ShapeID="_x0000_i1080" DrawAspect="Content" ObjectID="_1754735689" r:id="rId114"/>
        </w:object>
      </w:r>
      <w:r>
        <w:t xml:space="preserve"> for </w:t>
      </w:r>
      <w:r>
        <w:sym w:font="Symbol" w:char="F06C"/>
      </w:r>
      <w:r>
        <w:rPr>
          <w:vertAlign w:val="subscript"/>
        </w:rPr>
        <w:t>2</w:t>
      </w:r>
      <w:r w:rsidR="005A0807">
        <w:rPr>
          <w:vertAlign w:val="subscript"/>
        </w:rPr>
        <w:t xml:space="preserve"> </w:t>
      </w:r>
      <w:r>
        <w:t>=</w:t>
      </w:r>
      <w:r w:rsidR="005A0807">
        <w:t xml:space="preserve"> </w:t>
      </w:r>
      <w:r>
        <w:t>0.6096</w:t>
      </w:r>
      <w:r w:rsidR="00B17E74">
        <w:t xml:space="preserve"> (see the previous example’s output)</w:t>
      </w:r>
      <w:r>
        <w:t>.</w:t>
      </w:r>
    </w:p>
    <w:p w14:paraId="698E95ED" w14:textId="77777777" w:rsidR="00660BBB" w:rsidRDefault="00660BBB" w:rsidP="00517FF2">
      <w:pPr>
        <w:tabs>
          <w:tab w:val="left" w:pos="720"/>
        </w:tabs>
        <w:ind w:left="720"/>
      </w:pPr>
    </w:p>
    <w:p w14:paraId="698E95EE" w14:textId="77777777" w:rsidR="00660BBB" w:rsidRDefault="00660BBB" w:rsidP="00517FF2">
      <w:pPr>
        <w:tabs>
          <w:tab w:val="left" w:pos="720"/>
        </w:tabs>
        <w:ind w:left="720"/>
      </w:pPr>
      <w:r>
        <w:t xml:space="preserve">Note </w:t>
      </w:r>
      <w:proofErr w:type="gramStart"/>
      <w:r>
        <w:t>that</w:t>
      </w:r>
      <w:proofErr w:type="gramEnd"/>
      <w:r>
        <w:t xml:space="preserve"> </w:t>
      </w:r>
    </w:p>
    <w:p w14:paraId="698E95EF" w14:textId="77777777" w:rsidR="00BA5E16" w:rsidRDefault="00BA5E16" w:rsidP="00517FF2">
      <w:pPr>
        <w:tabs>
          <w:tab w:val="left" w:pos="720"/>
        </w:tabs>
        <w:ind w:left="720"/>
      </w:pPr>
    </w:p>
    <w:p w14:paraId="698E95F0" w14:textId="77777777" w:rsidR="00B17E74" w:rsidRDefault="00660BBB" w:rsidP="00B17E74">
      <w:pPr>
        <w:tabs>
          <w:tab w:val="left" w:pos="720"/>
        </w:tabs>
        <w:ind w:left="1440"/>
      </w:pPr>
      <w:r>
        <w:rPr>
          <w:position w:val="-48"/>
        </w:rPr>
        <w:object w:dxaOrig="7020" w:dyaOrig="1160" w14:anchorId="698E968C">
          <v:shape id="_x0000_i1081" type="#_x0000_t75" style="width:352.8pt;height:57.6pt" o:ole="">
            <v:imagedata r:id="rId115" o:title=""/>
          </v:shape>
          <o:OLEObject Type="Embed" ProgID="Equation.DSMT4" ShapeID="_x0000_i1081" DrawAspect="Content" ObjectID="_1754735690" r:id="rId116"/>
        </w:object>
      </w:r>
      <w:r>
        <w:t xml:space="preserve"> </w:t>
      </w:r>
    </w:p>
    <w:p w14:paraId="698E95F1" w14:textId="77777777" w:rsidR="00B17E74" w:rsidRDefault="00B17E74" w:rsidP="00B17E74">
      <w:pPr>
        <w:tabs>
          <w:tab w:val="left" w:pos="720"/>
        </w:tabs>
        <w:ind w:left="1440"/>
      </w:pPr>
    </w:p>
    <w:p w14:paraId="698E95F2" w14:textId="77777777" w:rsidR="00660BBB" w:rsidRDefault="00660BBB" w:rsidP="00B17E74">
      <w:pPr>
        <w:tabs>
          <w:tab w:val="left" w:pos="720"/>
        </w:tabs>
        <w:ind w:left="720"/>
      </w:pPr>
      <w:r>
        <w:t xml:space="preserve">and </w:t>
      </w:r>
    </w:p>
    <w:p w14:paraId="698E95F3" w14:textId="77777777" w:rsidR="00B17E74" w:rsidRDefault="00B17E74" w:rsidP="00B17E74">
      <w:pPr>
        <w:tabs>
          <w:tab w:val="left" w:pos="720"/>
        </w:tabs>
        <w:ind w:left="720"/>
      </w:pPr>
    </w:p>
    <w:p w14:paraId="698E95F4" w14:textId="77777777" w:rsidR="00660BBB" w:rsidRDefault="00D916C6" w:rsidP="00B17E74">
      <w:pPr>
        <w:tabs>
          <w:tab w:val="left" w:pos="720"/>
        </w:tabs>
        <w:ind w:left="1440"/>
      </w:pPr>
      <w:r>
        <w:rPr>
          <w:position w:val="-48"/>
        </w:rPr>
        <w:object w:dxaOrig="7479" w:dyaOrig="1160" w14:anchorId="698E968D">
          <v:shape id="_x0000_i1082" type="#_x0000_t75" style="width:374.4pt;height:57.6pt" o:ole="">
            <v:imagedata r:id="rId117" o:title=""/>
          </v:shape>
          <o:OLEObject Type="Embed" ProgID="Equation.DSMT4" ShapeID="_x0000_i1082" DrawAspect="Content" ObjectID="_1754735691" r:id="rId118"/>
        </w:object>
      </w:r>
    </w:p>
    <w:p w14:paraId="698E95F5" w14:textId="77777777" w:rsidR="00660BBB" w:rsidRDefault="00660BBB" w:rsidP="00517FF2">
      <w:pPr>
        <w:tabs>
          <w:tab w:val="left" w:pos="720"/>
        </w:tabs>
        <w:ind w:left="720"/>
      </w:pPr>
    </w:p>
    <w:p w14:paraId="698E95F6" w14:textId="77777777" w:rsidR="00D916C6" w:rsidRDefault="00D916C6" w:rsidP="00517FF2">
      <w:pPr>
        <w:tabs>
          <w:tab w:val="left" w:pos="720"/>
        </w:tabs>
        <w:ind w:left="720"/>
      </w:pPr>
      <w:r>
        <w:t>Below is the verification from R</w:t>
      </w:r>
      <w:r w:rsidR="00154768">
        <w:t>:</w:t>
      </w:r>
    </w:p>
    <w:p w14:paraId="698E95F7" w14:textId="77777777" w:rsidR="00D916C6" w:rsidRDefault="00D916C6" w:rsidP="00517FF2">
      <w:pPr>
        <w:tabs>
          <w:tab w:val="left" w:pos="720"/>
        </w:tabs>
        <w:ind w:left="720"/>
      </w:pPr>
    </w:p>
    <w:p w14:paraId="698E95F8" w14:textId="77777777" w:rsidR="00D916C6" w:rsidRDefault="00D916C6" w:rsidP="001B286E">
      <w:pPr>
        <w:pStyle w:val="R-14"/>
      </w:pPr>
      <w:r>
        <w:t>&gt; A%*%</w:t>
      </w:r>
      <w:proofErr w:type="spellStart"/>
      <w:r>
        <w:t>save.eig$</w:t>
      </w:r>
      <w:proofErr w:type="gramStart"/>
      <w:r>
        <w:t>vectors</w:t>
      </w:r>
      <w:proofErr w:type="spellEnd"/>
      <w:r>
        <w:t>[</w:t>
      </w:r>
      <w:proofErr w:type="gramEnd"/>
      <w:r>
        <w:t>,1]</w:t>
      </w:r>
    </w:p>
    <w:p w14:paraId="698E95F9" w14:textId="77777777" w:rsidR="00D916C6" w:rsidRDefault="00D916C6" w:rsidP="001B286E">
      <w:pPr>
        <w:pStyle w:val="R-14"/>
      </w:pPr>
      <w:r>
        <w:t xml:space="preserve">         [,1]</w:t>
      </w:r>
    </w:p>
    <w:p w14:paraId="698E95FA" w14:textId="77777777" w:rsidR="00D916C6" w:rsidRDefault="00D916C6" w:rsidP="001B286E">
      <w:pPr>
        <w:pStyle w:val="R-14"/>
      </w:pPr>
      <w:r>
        <w:t>[1,] 1.009515</w:t>
      </w:r>
    </w:p>
    <w:p w14:paraId="698E95FB" w14:textId="77777777" w:rsidR="00D916C6" w:rsidRDefault="00D916C6" w:rsidP="001B286E">
      <w:pPr>
        <w:pStyle w:val="R-14"/>
      </w:pPr>
      <w:r>
        <w:t>[2,] 1.292963</w:t>
      </w:r>
    </w:p>
    <w:p w14:paraId="698E95FC" w14:textId="29DE6A44" w:rsidR="00D916C6" w:rsidRDefault="00D916C6" w:rsidP="001B286E">
      <w:pPr>
        <w:pStyle w:val="R-14"/>
      </w:pPr>
      <w:r>
        <w:t xml:space="preserve">&gt; </w:t>
      </w:r>
      <w:proofErr w:type="spellStart"/>
      <w:r>
        <w:t>save.eig$values</w:t>
      </w:r>
      <w:proofErr w:type="spellEnd"/>
      <w:r>
        <w:t>[</w:t>
      </w:r>
      <w:proofErr w:type="gramStart"/>
      <w:r>
        <w:t>1]*</w:t>
      </w:r>
      <w:proofErr w:type="spellStart"/>
      <w:proofErr w:type="gramEnd"/>
      <w:r>
        <w:t>save.eig$vectors</w:t>
      </w:r>
      <w:proofErr w:type="spellEnd"/>
      <w:r>
        <w:t>[,1]</w:t>
      </w:r>
    </w:p>
    <w:p w14:paraId="698E95FD" w14:textId="77777777" w:rsidR="00D916C6" w:rsidRDefault="00D916C6" w:rsidP="001B286E">
      <w:pPr>
        <w:pStyle w:val="R-14"/>
      </w:pPr>
      <w:r>
        <w:t>[1] 1.009515 1.292963</w:t>
      </w:r>
    </w:p>
    <w:p w14:paraId="698E95FE" w14:textId="77777777" w:rsidR="00D916C6" w:rsidRDefault="00D916C6" w:rsidP="001B286E">
      <w:pPr>
        <w:pStyle w:val="R-14"/>
      </w:pPr>
    </w:p>
    <w:p w14:paraId="698E95FF" w14:textId="77777777" w:rsidR="00D916C6" w:rsidRDefault="00D916C6" w:rsidP="001B286E">
      <w:pPr>
        <w:pStyle w:val="R-14"/>
      </w:pPr>
      <w:r>
        <w:t>&gt; A%*%</w:t>
      </w:r>
      <w:proofErr w:type="spellStart"/>
      <w:r>
        <w:t>save.eig$</w:t>
      </w:r>
      <w:proofErr w:type="gramStart"/>
      <w:r>
        <w:t>vectors</w:t>
      </w:r>
      <w:proofErr w:type="spellEnd"/>
      <w:r>
        <w:t>[</w:t>
      </w:r>
      <w:proofErr w:type="gramEnd"/>
      <w:r>
        <w:t>,2]</w:t>
      </w:r>
    </w:p>
    <w:p w14:paraId="698E9600" w14:textId="77777777" w:rsidR="00D916C6" w:rsidRDefault="00D916C6" w:rsidP="001B286E">
      <w:pPr>
        <w:pStyle w:val="R-14"/>
      </w:pPr>
      <w:r>
        <w:t xml:space="preserve">           [,1]</w:t>
      </w:r>
    </w:p>
    <w:p w14:paraId="698E9601" w14:textId="77777777" w:rsidR="00D916C6" w:rsidRDefault="00D916C6" w:rsidP="001B286E">
      <w:pPr>
        <w:pStyle w:val="R-14"/>
      </w:pPr>
      <w:r>
        <w:t>[1,] -0.4804993</w:t>
      </w:r>
    </w:p>
    <w:p w14:paraId="698E9602" w14:textId="77777777" w:rsidR="00D916C6" w:rsidRDefault="00D916C6" w:rsidP="001B286E">
      <w:pPr>
        <w:pStyle w:val="R-14"/>
      </w:pPr>
      <w:r>
        <w:t>[2,</w:t>
      </w:r>
      <w:proofErr w:type="gramStart"/>
      <w:r>
        <w:t>]  0.3751625</w:t>
      </w:r>
      <w:proofErr w:type="gramEnd"/>
    </w:p>
    <w:p w14:paraId="698E9603" w14:textId="77777777" w:rsidR="00D916C6" w:rsidRDefault="00D916C6" w:rsidP="001B286E">
      <w:pPr>
        <w:pStyle w:val="R-14"/>
      </w:pPr>
      <w:r>
        <w:t xml:space="preserve">&gt; </w:t>
      </w:r>
      <w:proofErr w:type="spellStart"/>
      <w:r>
        <w:t>save.eig$values</w:t>
      </w:r>
      <w:proofErr w:type="spellEnd"/>
      <w:r>
        <w:t>[</w:t>
      </w:r>
      <w:proofErr w:type="gramStart"/>
      <w:r>
        <w:t>2]*</w:t>
      </w:r>
      <w:proofErr w:type="spellStart"/>
      <w:proofErr w:type="gramEnd"/>
      <w:r>
        <w:t>save.eig$vectors</w:t>
      </w:r>
      <w:proofErr w:type="spellEnd"/>
      <w:r>
        <w:t>[,2]</w:t>
      </w:r>
    </w:p>
    <w:p w14:paraId="698E9604" w14:textId="77777777" w:rsidR="00D916C6" w:rsidRDefault="00D916C6" w:rsidP="001B286E">
      <w:pPr>
        <w:pStyle w:val="R-14"/>
      </w:pPr>
      <w:r>
        <w:t>[1] -0.</w:t>
      </w:r>
      <w:proofErr w:type="gramStart"/>
      <w:r>
        <w:t>4804993  0.3751625</w:t>
      </w:r>
      <w:proofErr w:type="gramEnd"/>
    </w:p>
    <w:p w14:paraId="698E9605" w14:textId="77777777" w:rsidR="00D916C6" w:rsidRDefault="00D916C6" w:rsidP="001B286E">
      <w:pPr>
        <w:pStyle w:val="R-14"/>
      </w:pPr>
    </w:p>
    <w:p w14:paraId="698E9606" w14:textId="77777777" w:rsidR="00517FF2" w:rsidRDefault="00517FF2" w:rsidP="00517FF2"/>
    <w:p w14:paraId="698E9607" w14:textId="77777777" w:rsidR="00517FF2" w:rsidRDefault="00517FF2" w:rsidP="00517FF2">
      <w:r w:rsidRPr="00517FF2">
        <w:rPr>
          <w:u w:val="single"/>
        </w:rPr>
        <w:lastRenderedPageBreak/>
        <w:t>Vector length</w:t>
      </w:r>
      <w:r>
        <w:t xml:space="preserve"> – Suppose </w:t>
      </w:r>
      <w:r w:rsidRPr="00517FF2">
        <w:rPr>
          <w:b/>
        </w:rPr>
        <w:t>b</w:t>
      </w:r>
      <w:r>
        <w:t xml:space="preserve"> = [b</w:t>
      </w:r>
      <w:r>
        <w:rPr>
          <w:vertAlign w:val="subscript"/>
        </w:rPr>
        <w:t>1</w:t>
      </w:r>
      <w:r>
        <w:t>, …, b</w:t>
      </w:r>
      <w:r>
        <w:rPr>
          <w:vertAlign w:val="subscript"/>
        </w:rPr>
        <w:t>p</w:t>
      </w:r>
      <w:r>
        <w:t>]</w:t>
      </w:r>
      <w:r>
        <w:sym w:font="Symbol" w:char="F0A2"/>
      </w:r>
      <w:r>
        <w:t xml:space="preserve"> is a vector. The length of a vector is </w:t>
      </w:r>
      <w:r w:rsidRPr="00517FF2">
        <w:rPr>
          <w:position w:val="-38"/>
        </w:rPr>
        <w:object w:dxaOrig="1080" w:dyaOrig="1040" w14:anchorId="698E968E">
          <v:shape id="_x0000_i1083" type="#_x0000_t75" style="width:50.4pt;height:50.4pt" o:ole="">
            <v:imagedata r:id="rId119" o:title=""/>
          </v:shape>
          <o:OLEObject Type="Embed" ProgID="Equation.DSMT4" ShapeID="_x0000_i1083" DrawAspect="Content" ObjectID="_1754735692" r:id="rId120"/>
        </w:object>
      </w:r>
      <w:r w:rsidR="003573C8">
        <w:t>.</w:t>
      </w:r>
      <w:r>
        <w:t xml:space="preserve"> </w:t>
      </w:r>
    </w:p>
    <w:p w14:paraId="698E9608" w14:textId="77777777" w:rsidR="00517FF2" w:rsidRDefault="00517FF2" w:rsidP="00517FF2"/>
    <w:p w14:paraId="698E9609" w14:textId="77777777" w:rsidR="00D916C6" w:rsidRDefault="00517FF2" w:rsidP="00517FF2">
      <w:r>
        <w:t xml:space="preserve">R chooses eigenvectors so that they have a length </w:t>
      </w:r>
      <w:r w:rsidR="00F4459A">
        <w:t xml:space="preserve">of 1. </w:t>
      </w:r>
    </w:p>
    <w:p w14:paraId="698E960A" w14:textId="77777777" w:rsidR="00F4459A" w:rsidRDefault="00F4459A" w:rsidP="00517FF2"/>
    <w:p w14:paraId="698E960B" w14:textId="3868ECE7" w:rsidR="00F4459A" w:rsidRDefault="00F4459A" w:rsidP="00F4459A">
      <w:r>
        <w:rPr>
          <w:u w:val="single"/>
        </w:rPr>
        <w:t>Example</w:t>
      </w:r>
      <w:r>
        <w:t>: Using R (</w:t>
      </w:r>
      <w:proofErr w:type="spellStart"/>
      <w:r w:rsidR="00D45E56">
        <w:t>BasicMatrixAlgebra.R</w:t>
      </w:r>
      <w:proofErr w:type="spellEnd"/>
      <w:r>
        <w:t>)</w:t>
      </w:r>
    </w:p>
    <w:p w14:paraId="698E960C" w14:textId="77777777" w:rsidR="00F4459A" w:rsidRDefault="00F4459A" w:rsidP="00F4459A"/>
    <w:p w14:paraId="698E960D" w14:textId="77777777" w:rsidR="00F4459A" w:rsidRDefault="00F4459A" w:rsidP="001B286E">
      <w:pPr>
        <w:pStyle w:val="R-14"/>
      </w:pPr>
      <w:r>
        <w:t>&gt; sqrt(sum(</w:t>
      </w:r>
      <w:proofErr w:type="spellStart"/>
      <w:r>
        <w:t>save.eig$</w:t>
      </w:r>
      <w:proofErr w:type="gramStart"/>
      <w:r>
        <w:t>vectors</w:t>
      </w:r>
      <w:proofErr w:type="spellEnd"/>
      <w:r>
        <w:t>[</w:t>
      </w:r>
      <w:proofErr w:type="gramEnd"/>
      <w:r>
        <w:t>,1]^2))</w:t>
      </w:r>
    </w:p>
    <w:p w14:paraId="698E960E" w14:textId="77777777" w:rsidR="00F4459A" w:rsidRDefault="00F4459A" w:rsidP="001B286E">
      <w:pPr>
        <w:pStyle w:val="R-14"/>
      </w:pPr>
      <w:r>
        <w:t>[1] 1</w:t>
      </w:r>
    </w:p>
    <w:p w14:paraId="698E960F" w14:textId="77777777" w:rsidR="00F4459A" w:rsidRDefault="00F4459A" w:rsidP="001B286E">
      <w:pPr>
        <w:pStyle w:val="R-14"/>
      </w:pPr>
      <w:r>
        <w:t>&gt; sqrt(sum(</w:t>
      </w:r>
      <w:proofErr w:type="spellStart"/>
      <w:r>
        <w:t>save.eig$</w:t>
      </w:r>
      <w:proofErr w:type="gramStart"/>
      <w:r>
        <w:t>vectors</w:t>
      </w:r>
      <w:proofErr w:type="spellEnd"/>
      <w:r>
        <w:t>[</w:t>
      </w:r>
      <w:proofErr w:type="gramEnd"/>
      <w:r>
        <w:t>,2]^2))</w:t>
      </w:r>
    </w:p>
    <w:p w14:paraId="698E9610" w14:textId="77777777" w:rsidR="00F4459A" w:rsidRDefault="00F4459A" w:rsidP="001B286E">
      <w:pPr>
        <w:pStyle w:val="R-14"/>
      </w:pPr>
      <w:r>
        <w:t>[1] 1</w:t>
      </w:r>
    </w:p>
    <w:p w14:paraId="698E9611" w14:textId="77777777" w:rsidR="00D916C6" w:rsidRDefault="00D916C6" w:rsidP="00660BBB">
      <w:pPr>
        <w:ind w:left="1080"/>
      </w:pPr>
    </w:p>
    <w:p w14:paraId="698E9612" w14:textId="77777777" w:rsidR="00D916C6" w:rsidRDefault="001569B0" w:rsidP="001569B0">
      <w:pPr>
        <w:ind w:left="576"/>
      </w:pPr>
      <w:r>
        <w:t xml:space="preserve">Below is a plot of the vectors: </w:t>
      </w:r>
    </w:p>
    <w:p w14:paraId="698E9613" w14:textId="77777777" w:rsidR="001569B0" w:rsidRDefault="001569B0" w:rsidP="001569B0">
      <w:pPr>
        <w:ind w:left="576"/>
      </w:pPr>
    </w:p>
    <w:p w14:paraId="698E9614" w14:textId="5248FEB7" w:rsidR="00510534" w:rsidRDefault="00510534" w:rsidP="00870664">
      <w:pPr>
        <w:pStyle w:val="R-14"/>
      </w:pPr>
      <w:r>
        <w:t>&gt; #</w:t>
      </w:r>
      <w:r w:rsidR="005A0807">
        <w:t xml:space="preserve"> </w:t>
      </w:r>
      <w:r>
        <w:t>Square plot (default is "m" which means maximal region)</w:t>
      </w:r>
    </w:p>
    <w:p w14:paraId="698E9615" w14:textId="77777777" w:rsidR="00510534" w:rsidRDefault="00510534" w:rsidP="00870664">
      <w:pPr>
        <w:pStyle w:val="R-14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pty</w:t>
      </w:r>
      <w:proofErr w:type="spellEnd"/>
      <w:r>
        <w:t xml:space="preserve"> = "s")</w:t>
      </w:r>
    </w:p>
    <w:p w14:paraId="698E9616" w14:textId="77777777" w:rsidR="00510534" w:rsidRDefault="00510534" w:rsidP="00870664">
      <w:pPr>
        <w:pStyle w:val="R-14"/>
      </w:pPr>
      <w:r>
        <w:t xml:space="preserve"> </w:t>
      </w:r>
    </w:p>
    <w:p w14:paraId="698E9617" w14:textId="55608ECB" w:rsidR="00510534" w:rsidRDefault="00510534" w:rsidP="00870664">
      <w:pPr>
        <w:pStyle w:val="R-14"/>
      </w:pPr>
      <w:r>
        <w:t>&gt; #</w:t>
      </w:r>
      <w:r w:rsidR="005A0807">
        <w:t xml:space="preserve"> </w:t>
      </w:r>
      <w:r>
        <w:t xml:space="preserve">Set up some dummy values for </w:t>
      </w:r>
      <w:proofErr w:type="gramStart"/>
      <w:r>
        <w:t>plot</w:t>
      </w:r>
      <w:proofErr w:type="gramEnd"/>
    </w:p>
    <w:p w14:paraId="698E9618" w14:textId="1DEE7799" w:rsidR="00510534" w:rsidRDefault="00510534" w:rsidP="00870664">
      <w:pPr>
        <w:pStyle w:val="R-14"/>
      </w:pPr>
      <w:r>
        <w:t>&gt; b1</w:t>
      </w:r>
      <w:r w:rsidR="001B286E">
        <w:t xml:space="preserve"> </w:t>
      </w:r>
      <w:r>
        <w:t>&lt;-</w:t>
      </w:r>
      <w:r w:rsidR="001B286E">
        <w:t xml:space="preserve"> </w:t>
      </w:r>
      <w:proofErr w:type="gramStart"/>
      <w:r>
        <w:t>c(</w:t>
      </w:r>
      <w:proofErr w:type="gramEnd"/>
      <w:r>
        <w:t>-1,1)</w:t>
      </w:r>
    </w:p>
    <w:p w14:paraId="698E9619" w14:textId="1A390363" w:rsidR="00510534" w:rsidRDefault="00510534" w:rsidP="00870664">
      <w:pPr>
        <w:pStyle w:val="R-14"/>
      </w:pPr>
      <w:r>
        <w:t>&gt; b2</w:t>
      </w:r>
      <w:r w:rsidR="001B286E">
        <w:t xml:space="preserve"> </w:t>
      </w:r>
      <w:r>
        <w:t>&lt;-</w:t>
      </w:r>
      <w:r w:rsidR="001B286E">
        <w:t xml:space="preserve"> </w:t>
      </w:r>
      <w:proofErr w:type="gramStart"/>
      <w:r>
        <w:t>c(</w:t>
      </w:r>
      <w:proofErr w:type="gramEnd"/>
      <w:r>
        <w:t>-1,1)</w:t>
      </w:r>
    </w:p>
    <w:p w14:paraId="698E961A" w14:textId="77777777" w:rsidR="00510534" w:rsidRDefault="00510534" w:rsidP="00870664">
      <w:pPr>
        <w:pStyle w:val="R-14"/>
      </w:pPr>
      <w:r>
        <w:t xml:space="preserve"> </w:t>
      </w:r>
    </w:p>
    <w:p w14:paraId="698E961E" w14:textId="21E6539D" w:rsidR="00510534" w:rsidRDefault="00510534" w:rsidP="00870664">
      <w:pPr>
        <w:pStyle w:val="R-14"/>
      </w:pPr>
      <w:r>
        <w:t>&gt;</w:t>
      </w:r>
      <w:r w:rsidR="00870664">
        <w:t xml:space="preserve"> </w:t>
      </w:r>
      <w:proofErr w:type="gramStart"/>
      <w:r w:rsidR="00870664">
        <w:t>p</w:t>
      </w:r>
      <w:r>
        <w:t>lot(</w:t>
      </w:r>
      <w:proofErr w:type="gramEnd"/>
      <w:r>
        <w:t>x = b1, y = b2, type = "n", main =</w:t>
      </w:r>
      <w:r w:rsidR="001B286E">
        <w:t xml:space="preserve"> </w:t>
      </w:r>
      <w:r>
        <w:t xml:space="preserve">expression(paste("Eigenvectors of ", </w:t>
      </w:r>
      <w:r w:rsidR="005D5F91" w:rsidRPr="005D5F91">
        <w:rPr>
          <w:color w:val="FF0000"/>
        </w:rPr>
        <w:t>bold</w:t>
      </w:r>
      <w:r w:rsidR="005D5F91" w:rsidRPr="005D5F91">
        <w:rPr>
          <w:color w:val="FF0000"/>
        </w:rPr>
        <w:t>(</w:t>
      </w:r>
      <w:r>
        <w:t>A</w:t>
      </w:r>
      <w:r w:rsidR="005D5F91" w:rsidRPr="005D5F91">
        <w:rPr>
          <w:color w:val="FF0000"/>
        </w:rPr>
        <w:t>)</w:t>
      </w:r>
      <w:r>
        <w:t>)),</w:t>
      </w:r>
      <w:r w:rsidR="001B286E">
        <w:t xml:space="preserve"> </w:t>
      </w:r>
      <w:proofErr w:type="spellStart"/>
      <w:r>
        <w:t>xlab</w:t>
      </w:r>
      <w:proofErr w:type="spellEnd"/>
      <w:r>
        <w:t xml:space="preserve"> = expression(b[1]), </w:t>
      </w:r>
      <w:proofErr w:type="spellStart"/>
      <w:r>
        <w:t>ylab</w:t>
      </w:r>
      <w:proofErr w:type="spellEnd"/>
      <w:r>
        <w:t xml:space="preserve"> = expression(b[2]),</w:t>
      </w:r>
      <w:r w:rsidR="001B286E">
        <w:t xml:space="preserve"> </w:t>
      </w:r>
      <w:proofErr w:type="spellStart"/>
      <w:r>
        <w:t>panel.first</w:t>
      </w:r>
      <w:proofErr w:type="spellEnd"/>
      <w:r w:rsidR="001B286E">
        <w:t xml:space="preserve"> </w:t>
      </w:r>
      <w:r>
        <w:t>=</w:t>
      </w:r>
      <w:r w:rsidR="001B286E">
        <w:t xml:space="preserve"> </w:t>
      </w:r>
      <w:r>
        <w:t>grid(col</w:t>
      </w:r>
      <w:r w:rsidR="001B286E">
        <w:t xml:space="preserve"> </w:t>
      </w:r>
      <w:r>
        <w:t>=</w:t>
      </w:r>
      <w:r w:rsidR="001B286E">
        <w:t xml:space="preserve"> </w:t>
      </w:r>
      <w:r>
        <w:t xml:space="preserve">"gray", </w:t>
      </w:r>
      <w:proofErr w:type="spellStart"/>
      <w:r>
        <w:t>lty</w:t>
      </w:r>
      <w:proofErr w:type="spellEnd"/>
      <w:r w:rsidR="001B286E">
        <w:t xml:space="preserve"> </w:t>
      </w:r>
      <w:r>
        <w:t>=</w:t>
      </w:r>
      <w:r w:rsidR="001B286E">
        <w:t xml:space="preserve"> </w:t>
      </w:r>
      <w:r>
        <w:t>"dotted"))</w:t>
      </w:r>
    </w:p>
    <w:p w14:paraId="698E961F" w14:textId="508CD5AB" w:rsidR="00510534" w:rsidRDefault="00510534" w:rsidP="00870664">
      <w:pPr>
        <w:pStyle w:val="R-14"/>
      </w:pPr>
      <w:r>
        <w:t>&gt; #</w:t>
      </w:r>
      <w:r w:rsidR="005A0807">
        <w:t xml:space="preserve"> </w:t>
      </w:r>
      <w:r>
        <w:t>Run demo(</w:t>
      </w:r>
      <w:proofErr w:type="spellStart"/>
      <w:r>
        <w:t>plotmath</w:t>
      </w:r>
      <w:proofErr w:type="spellEnd"/>
      <w:r>
        <w:t xml:space="preserve">) for help on mathematical </w:t>
      </w:r>
      <w:proofErr w:type="gramStart"/>
      <w:r>
        <w:t>notation</w:t>
      </w:r>
      <w:proofErr w:type="gramEnd"/>
    </w:p>
    <w:p w14:paraId="698E9620" w14:textId="77777777" w:rsidR="00510534" w:rsidRDefault="00510534" w:rsidP="00870664">
      <w:pPr>
        <w:pStyle w:val="R-14"/>
      </w:pPr>
      <w:r>
        <w:t xml:space="preserve"> </w:t>
      </w:r>
    </w:p>
    <w:p w14:paraId="698E9621" w14:textId="7452D331" w:rsidR="00510534" w:rsidRDefault="00510534" w:rsidP="00870664">
      <w:pPr>
        <w:pStyle w:val="R-14"/>
      </w:pPr>
      <w:r>
        <w:t>&gt; #</w:t>
      </w:r>
      <w:r w:rsidR="005A0807">
        <w:t xml:space="preserve"> </w:t>
      </w:r>
      <w:r>
        <w:t xml:space="preserve">draw line on plot - h specifies a horizontal </w:t>
      </w:r>
      <w:proofErr w:type="gramStart"/>
      <w:r>
        <w:t>line</w:t>
      </w:r>
      <w:proofErr w:type="gramEnd"/>
    </w:p>
    <w:p w14:paraId="698E9622" w14:textId="77777777" w:rsidR="00510534" w:rsidRDefault="00510534" w:rsidP="00870664">
      <w:pPr>
        <w:pStyle w:val="R-14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 xml:space="preserve">h = 0, </w:t>
      </w:r>
      <w:proofErr w:type="spellStart"/>
      <w:r>
        <w:t>lty</w:t>
      </w:r>
      <w:proofErr w:type="spellEnd"/>
      <w:r>
        <w:t xml:space="preserve"> = "solid", </w:t>
      </w:r>
      <w:proofErr w:type="spellStart"/>
      <w:r>
        <w:t>lwd</w:t>
      </w:r>
      <w:proofErr w:type="spellEnd"/>
      <w:r>
        <w:t xml:space="preserve"> = 2)</w:t>
      </w:r>
    </w:p>
    <w:p w14:paraId="698E9623" w14:textId="77777777" w:rsidR="00510534" w:rsidRDefault="00510534" w:rsidP="00870664">
      <w:pPr>
        <w:pStyle w:val="R-14"/>
      </w:pPr>
      <w:r>
        <w:t xml:space="preserve"> </w:t>
      </w:r>
    </w:p>
    <w:p w14:paraId="698E9624" w14:textId="43EE85B0" w:rsidR="00510534" w:rsidRDefault="00510534" w:rsidP="00870664">
      <w:pPr>
        <w:pStyle w:val="R-14"/>
      </w:pPr>
      <w:r>
        <w:t>&gt; #</w:t>
      </w:r>
      <w:r w:rsidR="005A0807">
        <w:t xml:space="preserve"> </w:t>
      </w:r>
      <w:r>
        <w:t xml:space="preserve">v specifies a vertical </w:t>
      </w:r>
      <w:proofErr w:type="gramStart"/>
      <w:r>
        <w:t>line</w:t>
      </w:r>
      <w:proofErr w:type="gramEnd"/>
    </w:p>
    <w:p w14:paraId="698E9625" w14:textId="77777777" w:rsidR="00510534" w:rsidRDefault="00510534" w:rsidP="00870664">
      <w:pPr>
        <w:pStyle w:val="R-14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 xml:space="preserve">v = 0, </w:t>
      </w:r>
      <w:proofErr w:type="spellStart"/>
      <w:r>
        <w:t>lty</w:t>
      </w:r>
      <w:proofErr w:type="spellEnd"/>
      <w:r>
        <w:t xml:space="preserve"> = "solid", </w:t>
      </w:r>
      <w:proofErr w:type="spellStart"/>
      <w:r>
        <w:t>lwd</w:t>
      </w:r>
      <w:proofErr w:type="spellEnd"/>
      <w:r>
        <w:t xml:space="preserve"> = 2)</w:t>
      </w:r>
    </w:p>
    <w:p w14:paraId="698E9626" w14:textId="77777777" w:rsidR="00510534" w:rsidRDefault="00510534" w:rsidP="00870664">
      <w:pPr>
        <w:pStyle w:val="R-14"/>
      </w:pPr>
    </w:p>
    <w:p w14:paraId="698E9628" w14:textId="389638B1" w:rsidR="00510534" w:rsidRDefault="00510534" w:rsidP="00870664">
      <w:pPr>
        <w:pStyle w:val="R-14"/>
      </w:pPr>
      <w:r>
        <w:t xml:space="preserve">&gt; </w:t>
      </w:r>
      <w:proofErr w:type="gramStart"/>
      <w:r>
        <w:t>arrows(</w:t>
      </w:r>
      <w:proofErr w:type="gramEnd"/>
      <w:r>
        <w:t xml:space="preserve">x0 = 0, y0 = 0, x1 = </w:t>
      </w:r>
      <w:proofErr w:type="spellStart"/>
      <w:r>
        <w:t>save.eig$vectors</w:t>
      </w:r>
      <w:proofErr w:type="spellEnd"/>
      <w:r>
        <w:t xml:space="preserve">[1,1], y1 = </w:t>
      </w:r>
      <w:proofErr w:type="spellStart"/>
      <w:r>
        <w:t>save.eig$vectors</w:t>
      </w:r>
      <w:proofErr w:type="spellEnd"/>
      <w:r>
        <w:t xml:space="preserve">[2,1], col = "red", </w:t>
      </w:r>
      <w:proofErr w:type="spellStart"/>
      <w:r>
        <w:t>lty</w:t>
      </w:r>
      <w:proofErr w:type="spellEnd"/>
      <w:r>
        <w:t xml:space="preserve"> = "solid")</w:t>
      </w:r>
    </w:p>
    <w:p w14:paraId="698E962A" w14:textId="217B4DD3" w:rsidR="00510534" w:rsidRDefault="00510534" w:rsidP="00870664">
      <w:pPr>
        <w:pStyle w:val="R-14"/>
      </w:pPr>
      <w:r>
        <w:t xml:space="preserve">&gt; </w:t>
      </w:r>
      <w:proofErr w:type="gramStart"/>
      <w:r>
        <w:t>arrows(</w:t>
      </w:r>
      <w:proofErr w:type="gramEnd"/>
      <w:r>
        <w:t xml:space="preserve">x0 = 0, y0 = 0, x1 = </w:t>
      </w:r>
      <w:proofErr w:type="spellStart"/>
      <w:r>
        <w:t>save.eig$vectors</w:t>
      </w:r>
      <w:proofErr w:type="spellEnd"/>
      <w:r>
        <w:t xml:space="preserve">[1,2], y1 = </w:t>
      </w:r>
      <w:proofErr w:type="spellStart"/>
      <w:r>
        <w:t>save.eig$vectors</w:t>
      </w:r>
      <w:proofErr w:type="spellEnd"/>
      <w:r>
        <w:t xml:space="preserve">[2,2], col = "red", </w:t>
      </w:r>
      <w:proofErr w:type="spellStart"/>
      <w:r>
        <w:t>lty</w:t>
      </w:r>
      <w:proofErr w:type="spellEnd"/>
      <w:r>
        <w:t xml:space="preserve"> = "solid")</w:t>
      </w:r>
    </w:p>
    <w:p w14:paraId="698E962C" w14:textId="77777777" w:rsidR="00D916C6" w:rsidRDefault="00A13E88" w:rsidP="00A13E88">
      <w:pPr>
        <w:ind w:left="720"/>
      </w:pPr>
      <w:r>
        <w:rPr>
          <w:noProof/>
        </w:rPr>
        <w:lastRenderedPageBreak/>
        <w:drawing>
          <wp:inline distT="0" distB="0" distL="0" distR="0" wp14:anchorId="698E968F" wp14:editId="698E9690">
            <wp:extent cx="5614670" cy="55987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E962D" w14:textId="77777777" w:rsidR="00D916C6" w:rsidRDefault="00D916C6" w:rsidP="00660BBB">
      <w:pPr>
        <w:ind w:left="1080"/>
      </w:pPr>
    </w:p>
    <w:p w14:paraId="698E962E" w14:textId="77777777" w:rsidR="00660BBB" w:rsidRDefault="00A13E88" w:rsidP="00A13E88">
      <w:pPr>
        <w:ind w:left="720"/>
      </w:pPr>
      <w:r w:rsidRPr="00A13E88">
        <w:rPr>
          <w:u w:val="single"/>
        </w:rPr>
        <w:t>Notes</w:t>
      </w:r>
      <w:r>
        <w:t>:</w:t>
      </w:r>
    </w:p>
    <w:p w14:paraId="698E962F" w14:textId="77777777" w:rsidR="00A13E88" w:rsidRDefault="00A13E88" w:rsidP="00A13E88">
      <w:pPr>
        <w:pStyle w:val="ListParagraph"/>
        <w:numPr>
          <w:ilvl w:val="0"/>
          <w:numId w:val="18"/>
        </w:numPr>
      </w:pPr>
      <w:r>
        <w:t>The vectors are orthogonal</w:t>
      </w:r>
      <w:r w:rsidR="009447FD">
        <w:t>.</w:t>
      </w:r>
    </w:p>
    <w:p w14:paraId="698E9630" w14:textId="77777777" w:rsidR="00A13E88" w:rsidRDefault="00A13E88" w:rsidP="00A13E88">
      <w:pPr>
        <w:pStyle w:val="ListParagraph"/>
        <w:numPr>
          <w:ilvl w:val="0"/>
          <w:numId w:val="18"/>
        </w:numPr>
      </w:pPr>
      <w:r>
        <w:t xml:space="preserve">Other eigenvectors do exist! For example, </w:t>
      </w:r>
      <w:r w:rsidR="009D45D0">
        <w:t xml:space="preserve">you can multiply one of the vectors by any scalar value. If the scalar was -10, this is what we obtain: </w:t>
      </w:r>
    </w:p>
    <w:p w14:paraId="698E9631" w14:textId="77777777" w:rsidR="00A13E88" w:rsidRDefault="00A13E88" w:rsidP="00660BBB"/>
    <w:p w14:paraId="698E9632" w14:textId="6165A9F7" w:rsidR="009D45D0" w:rsidRDefault="009D45D0" w:rsidP="006717AE">
      <w:pPr>
        <w:pStyle w:val="R-14"/>
        <w:ind w:left="1800"/>
      </w:pPr>
      <w:r>
        <w:t xml:space="preserve">&gt; </w:t>
      </w:r>
      <w:proofErr w:type="spellStart"/>
      <w:r>
        <w:t>new.vec</w:t>
      </w:r>
      <w:proofErr w:type="spellEnd"/>
      <w:r w:rsidR="006717AE">
        <w:t xml:space="preserve"> </w:t>
      </w:r>
      <w:r>
        <w:t>&lt;-</w:t>
      </w:r>
      <w:r w:rsidR="006717AE">
        <w:t xml:space="preserve"> </w:t>
      </w:r>
      <w:r>
        <w:t>-10*</w:t>
      </w:r>
      <w:proofErr w:type="spellStart"/>
      <w:r>
        <w:t>save.eig$</w:t>
      </w:r>
      <w:proofErr w:type="gramStart"/>
      <w:r>
        <w:t>vectors</w:t>
      </w:r>
      <w:proofErr w:type="spellEnd"/>
      <w:r>
        <w:t>[</w:t>
      </w:r>
      <w:proofErr w:type="gramEnd"/>
      <w:r>
        <w:t>,1]</w:t>
      </w:r>
    </w:p>
    <w:p w14:paraId="698E9633" w14:textId="77777777" w:rsidR="009D45D0" w:rsidRDefault="009D45D0" w:rsidP="006717AE">
      <w:pPr>
        <w:pStyle w:val="R-14"/>
        <w:ind w:left="1800"/>
      </w:pPr>
      <w:r>
        <w:t>&gt; A%*%</w:t>
      </w:r>
      <w:proofErr w:type="spellStart"/>
      <w:r>
        <w:t>new.vec</w:t>
      </w:r>
      <w:proofErr w:type="spellEnd"/>
    </w:p>
    <w:p w14:paraId="698E9634" w14:textId="77777777" w:rsidR="009D45D0" w:rsidRDefault="009D45D0" w:rsidP="006717AE">
      <w:pPr>
        <w:pStyle w:val="R-14"/>
        <w:ind w:left="1800"/>
      </w:pPr>
      <w:r>
        <w:t xml:space="preserve">          [,1]</w:t>
      </w:r>
    </w:p>
    <w:p w14:paraId="698E9635" w14:textId="77777777" w:rsidR="009D45D0" w:rsidRDefault="009D45D0" w:rsidP="006717AE">
      <w:pPr>
        <w:pStyle w:val="R-14"/>
        <w:ind w:left="1800"/>
      </w:pPr>
      <w:r>
        <w:t>[1,] -10.09515</w:t>
      </w:r>
    </w:p>
    <w:p w14:paraId="698E9636" w14:textId="77777777" w:rsidR="009D45D0" w:rsidRDefault="009D45D0" w:rsidP="006717AE">
      <w:pPr>
        <w:pStyle w:val="R-14"/>
        <w:ind w:left="1800"/>
      </w:pPr>
      <w:r>
        <w:t>[2,] -12.92963</w:t>
      </w:r>
    </w:p>
    <w:p w14:paraId="698E9637" w14:textId="77777777" w:rsidR="009D45D0" w:rsidRDefault="009D45D0" w:rsidP="006717AE">
      <w:pPr>
        <w:pStyle w:val="R-14"/>
        <w:ind w:left="1800"/>
      </w:pPr>
      <w:r>
        <w:lastRenderedPageBreak/>
        <w:t xml:space="preserve">&gt; </w:t>
      </w:r>
      <w:proofErr w:type="spellStart"/>
      <w:r>
        <w:t>save.eig$</w:t>
      </w:r>
      <w:proofErr w:type="gramStart"/>
      <w:r>
        <w:t>values</w:t>
      </w:r>
      <w:proofErr w:type="spellEnd"/>
      <w:r>
        <w:t>[</w:t>
      </w:r>
      <w:proofErr w:type="gramEnd"/>
      <w:r>
        <w:t>1]*</w:t>
      </w:r>
      <w:proofErr w:type="spellStart"/>
      <w:r>
        <w:t>new.vec</w:t>
      </w:r>
      <w:proofErr w:type="spellEnd"/>
    </w:p>
    <w:p w14:paraId="698E9638" w14:textId="77777777" w:rsidR="009D45D0" w:rsidRDefault="009D45D0" w:rsidP="006717AE">
      <w:pPr>
        <w:pStyle w:val="R-14"/>
        <w:ind w:left="1800"/>
      </w:pPr>
      <w:r>
        <w:t>[1] -10.09515 -12.92963</w:t>
      </w:r>
    </w:p>
    <w:p w14:paraId="698E9639" w14:textId="77777777" w:rsidR="009D45D0" w:rsidRDefault="009D45D0" w:rsidP="006717AE">
      <w:pPr>
        <w:pStyle w:val="R-14"/>
        <w:ind w:left="1800"/>
      </w:pPr>
      <w:r>
        <w:t>&gt; sqrt(sum(new.vec^2))</w:t>
      </w:r>
    </w:p>
    <w:p w14:paraId="698E963A" w14:textId="77777777" w:rsidR="009D45D0" w:rsidRDefault="009D45D0" w:rsidP="006717AE">
      <w:pPr>
        <w:pStyle w:val="R-14"/>
        <w:ind w:left="1800"/>
      </w:pPr>
      <w:r>
        <w:t>[1] 10</w:t>
      </w:r>
    </w:p>
    <w:p w14:paraId="698E963B" w14:textId="77777777" w:rsidR="00A13E88" w:rsidRDefault="00A13E88" w:rsidP="00660BBB"/>
    <w:p w14:paraId="698E963C" w14:textId="77777777" w:rsidR="00B82EAD" w:rsidRDefault="00B82EAD">
      <w:pPr>
        <w:rPr>
          <w:rFonts w:cs="Arial"/>
          <w:u w:val="single"/>
        </w:rPr>
      </w:pPr>
      <w:r>
        <w:br w:type="page"/>
      </w:r>
    </w:p>
    <w:p w14:paraId="698E963D" w14:textId="77777777" w:rsidR="00660BBB" w:rsidRPr="00B82EAD" w:rsidRDefault="00660BBB" w:rsidP="00660BBB">
      <w:pPr>
        <w:pStyle w:val="Heading3"/>
        <w:rPr>
          <w:b/>
        </w:rPr>
      </w:pPr>
      <w:r w:rsidRPr="00B82EAD">
        <w:rPr>
          <w:b/>
        </w:rPr>
        <w:lastRenderedPageBreak/>
        <w:t>Positive Definite and Positive Semidefinite Matrices</w:t>
      </w:r>
    </w:p>
    <w:p w14:paraId="698E963E" w14:textId="77777777" w:rsidR="00660BBB" w:rsidRDefault="00660BBB" w:rsidP="00660BBB">
      <w:pPr>
        <w:ind w:left="720"/>
      </w:pPr>
    </w:p>
    <w:p w14:paraId="698E963F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Definition 4.5</w:t>
      </w:r>
      <w:r>
        <w:t xml:space="preserve">: If a symmetric matrix has </w:t>
      </w:r>
      <w:proofErr w:type="gramStart"/>
      <w:r>
        <w:t>all of</w:t>
      </w:r>
      <w:proofErr w:type="gramEnd"/>
      <w:r>
        <w:t xml:space="preserve"> its eigenvalues positive, the matrix is called a </w:t>
      </w:r>
      <w:r>
        <w:rPr>
          <w:i/>
          <w:iCs/>
        </w:rPr>
        <w:t>positive definite matrix</w:t>
      </w:r>
      <w:r>
        <w:t xml:space="preserve">.  </w:t>
      </w:r>
    </w:p>
    <w:p w14:paraId="698E9640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</w:p>
    <w:p w14:paraId="698E9641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Definition 4.6</w:t>
      </w:r>
      <w:r>
        <w:t xml:space="preserve">: If a symmetric matrix has all nonnegative eigenvalues and if at least one of the eigenvalues is </w:t>
      </w:r>
      <w:proofErr w:type="gramStart"/>
      <w:r>
        <w:t>actually 0</w:t>
      </w:r>
      <w:proofErr w:type="gramEnd"/>
      <w:r>
        <w:t xml:space="preserve">, then the matrix is called a </w:t>
      </w:r>
      <w:r>
        <w:rPr>
          <w:i/>
          <w:iCs/>
        </w:rPr>
        <w:t>positive semidefinite matrix</w:t>
      </w:r>
      <w:r>
        <w:t xml:space="preserve">.  </w:t>
      </w:r>
    </w:p>
    <w:p w14:paraId="698E9642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</w:p>
    <w:p w14:paraId="698E9643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  <w:r>
        <w:rPr>
          <w:u w:val="single"/>
        </w:rPr>
        <w:t>Definition 4.7</w:t>
      </w:r>
      <w:r>
        <w:t xml:space="preserve">: If a matrix is either positive definite or positive semidefinite, the matrix is defined to be a </w:t>
      </w:r>
      <w:r>
        <w:rPr>
          <w:u w:val="single"/>
        </w:rPr>
        <w:t>nonnegative matrix</w:t>
      </w:r>
      <w:r>
        <w:t>.</w:t>
      </w:r>
    </w:p>
    <w:p w14:paraId="698E9644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</w:p>
    <w:p w14:paraId="698E9645" w14:textId="77777777" w:rsidR="00660BBB" w:rsidRDefault="00B82EAD" w:rsidP="00B82EAD">
      <w:pPr>
        <w:pStyle w:val="Header"/>
        <w:tabs>
          <w:tab w:val="clear" w:pos="4320"/>
          <w:tab w:val="clear" w:pos="8640"/>
        </w:tabs>
        <w:ind w:left="720"/>
      </w:pPr>
      <w:r>
        <w:t>If you are familiar with c</w:t>
      </w:r>
      <w:r w:rsidR="00660BBB">
        <w:t>ovariance and correlation matrices</w:t>
      </w:r>
      <w:r>
        <w:t xml:space="preserve">, they are always nonnegative! </w:t>
      </w:r>
    </w:p>
    <w:p w14:paraId="698E9646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</w:p>
    <w:p w14:paraId="698E9647" w14:textId="58EC4AF6" w:rsidR="00B82EAD" w:rsidRDefault="00660BBB" w:rsidP="00B82EAD">
      <w:r>
        <w:rPr>
          <w:u w:val="single"/>
        </w:rPr>
        <w:t>Example</w:t>
      </w:r>
      <w:r>
        <w:t xml:space="preserve">: </w:t>
      </w:r>
      <w:r w:rsidR="00B82EAD">
        <w:t>Using R (</w:t>
      </w:r>
      <w:proofErr w:type="spellStart"/>
      <w:r w:rsidR="00D45E56">
        <w:t>BasicMatrixAlgebra.R</w:t>
      </w:r>
      <w:proofErr w:type="spellEnd"/>
      <w:r w:rsidR="00B82EAD">
        <w:t>)</w:t>
      </w:r>
    </w:p>
    <w:p w14:paraId="698E9648" w14:textId="77777777" w:rsidR="00660BBB" w:rsidRDefault="00660BBB" w:rsidP="00660BBB"/>
    <w:p w14:paraId="698E9649" w14:textId="0300F2F8" w:rsidR="00660BBB" w:rsidRDefault="00660BBB" w:rsidP="00660BBB">
      <w:pPr>
        <w:pStyle w:val="Header"/>
        <w:tabs>
          <w:tab w:val="clear" w:pos="4320"/>
          <w:tab w:val="clear" w:pos="8640"/>
        </w:tabs>
        <w:ind w:left="720"/>
      </w:pPr>
      <w:r>
        <w:t>All eigenvalues are positive</w:t>
      </w:r>
      <w:r w:rsidR="00E06A83">
        <w:t>,</w:t>
      </w:r>
      <w:r w:rsidR="00B82EAD">
        <w:t xml:space="preserve"> so </w:t>
      </w:r>
      <w:r w:rsidR="00B82EAD" w:rsidRPr="001718DC">
        <w:rPr>
          <w:b/>
          <w:bCs/>
        </w:rPr>
        <w:t>A</w:t>
      </w:r>
      <w:r w:rsidR="00B82EAD">
        <w:t xml:space="preserve"> is a positive definite matrix</w:t>
      </w:r>
      <w:r>
        <w:t>.</w:t>
      </w:r>
    </w:p>
    <w:p w14:paraId="698E964A" w14:textId="77777777" w:rsidR="00660BBB" w:rsidRDefault="00660BBB" w:rsidP="00660BBB">
      <w:pPr>
        <w:pStyle w:val="Header"/>
        <w:tabs>
          <w:tab w:val="clear" w:pos="4320"/>
          <w:tab w:val="clear" w:pos="8640"/>
        </w:tabs>
      </w:pPr>
    </w:p>
    <w:p w14:paraId="4D8F26E4" w14:textId="3D21F29E" w:rsidR="0088731D" w:rsidRDefault="006111C6">
      <w:r>
        <w:t xml:space="preserve">For a matrix </w:t>
      </w:r>
      <w:r w:rsidRPr="006111C6">
        <w:rPr>
          <w:b/>
          <w:bCs/>
        </w:rPr>
        <w:t>A</w:t>
      </w:r>
      <w:r>
        <w:t xml:space="preserve">, </w:t>
      </w:r>
      <w:r w:rsidRPr="006111C6">
        <w:t>|</w:t>
      </w:r>
      <w:r w:rsidRPr="006111C6">
        <w:rPr>
          <w:b/>
          <w:bCs/>
        </w:rPr>
        <w:t>A</w:t>
      </w:r>
      <w:r w:rsidRPr="006111C6">
        <w:t>|</w:t>
      </w:r>
      <w:r>
        <w:t xml:space="preserve"> </w:t>
      </w:r>
      <w:r w:rsidRPr="006111C6">
        <w:t>&gt;</w:t>
      </w:r>
      <w:r>
        <w:t xml:space="preserve"> </w:t>
      </w:r>
      <w:r w:rsidRPr="006111C6">
        <w:t xml:space="preserve">0 means </w:t>
      </w:r>
      <w:r w:rsidR="0088731D" w:rsidRPr="0088731D">
        <w:rPr>
          <w:b/>
          <w:bCs/>
        </w:rPr>
        <w:t>A</w:t>
      </w:r>
      <w:r w:rsidR="0088731D">
        <w:t xml:space="preserve"> is </w:t>
      </w:r>
      <w:r w:rsidRPr="006111C6">
        <w:t xml:space="preserve">positive </w:t>
      </w:r>
      <w:proofErr w:type="gramStart"/>
      <w:r w:rsidRPr="006111C6">
        <w:t>definite</w:t>
      </w:r>
      <w:proofErr w:type="gramEnd"/>
      <w:r w:rsidR="0088731D">
        <w:t xml:space="preserve"> and its </w:t>
      </w:r>
      <w:r w:rsidRPr="006111C6">
        <w:t>inverse exists</w:t>
      </w:r>
      <w:r w:rsidR="0088731D">
        <w:t xml:space="preserve">. </w:t>
      </w:r>
    </w:p>
    <w:p w14:paraId="65487027" w14:textId="77777777" w:rsidR="0088731D" w:rsidRDefault="0088731D"/>
    <w:p w14:paraId="698E964C" w14:textId="5426EFD6" w:rsidR="00B82EAD" w:rsidRPr="00A03B91" w:rsidRDefault="00B82EAD"/>
    <w:sectPr w:rsidR="00B82EAD" w:rsidRPr="00A03B91">
      <w:headerReference w:type="even" r:id="rId122"/>
      <w:headerReference w:type="default" r:id="rId123"/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8E9694" w14:textId="77777777" w:rsidR="00A86DF6" w:rsidRDefault="00A86DF6">
      <w:r>
        <w:separator/>
      </w:r>
    </w:p>
  </w:endnote>
  <w:endnote w:type="continuationSeparator" w:id="0">
    <w:p w14:paraId="698E9695" w14:textId="77777777" w:rsidR="00A86DF6" w:rsidRDefault="00A86D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902B5AFA-ABDD-425A-8F00-213D10C9F44B}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2" w:fontKey="{11F7F8FB-343E-4DAE-A855-947FA14AA79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8E9692" w14:textId="77777777" w:rsidR="00A86DF6" w:rsidRDefault="00A86DF6">
      <w:r>
        <w:separator/>
      </w:r>
    </w:p>
  </w:footnote>
  <w:footnote w:type="continuationSeparator" w:id="0">
    <w:p w14:paraId="698E9693" w14:textId="77777777" w:rsidR="00A86DF6" w:rsidRDefault="00A86D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8E9696" w14:textId="77777777" w:rsidR="009A7163" w:rsidRDefault="009A7163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fldChar w:fldCharType="end"/>
    </w:r>
  </w:p>
  <w:p w14:paraId="698E9697" w14:textId="77777777" w:rsidR="009A7163" w:rsidRDefault="009A7163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8E9698" w14:textId="77777777" w:rsidR="009A7163" w:rsidRPr="007C1B77" w:rsidRDefault="00FB0173">
    <w:pPr>
      <w:pStyle w:val="Header"/>
      <w:framePr w:wrap="around" w:vAnchor="text" w:hAnchor="margin" w:xAlign="right" w:y="1"/>
      <w:rPr>
        <w:sz w:val="32"/>
        <w:szCs w:val="32"/>
      </w:rPr>
    </w:pPr>
    <w:r>
      <w:rPr>
        <w:sz w:val="32"/>
        <w:szCs w:val="32"/>
      </w:rPr>
      <w:t>MA</w:t>
    </w:r>
    <w:r w:rsidR="009A7163" w:rsidRPr="007C1B77">
      <w:rPr>
        <w:sz w:val="32"/>
        <w:szCs w:val="32"/>
      </w:rPr>
      <w:t>.</w:t>
    </w:r>
    <w:r w:rsidR="009A7163" w:rsidRPr="007C1B77">
      <w:rPr>
        <w:sz w:val="32"/>
        <w:szCs w:val="32"/>
      </w:rPr>
      <w:fldChar w:fldCharType="begin"/>
    </w:r>
    <w:r w:rsidR="009A7163" w:rsidRPr="007C1B77">
      <w:rPr>
        <w:sz w:val="32"/>
        <w:szCs w:val="32"/>
      </w:rPr>
      <w:instrText xml:space="preserve">PAGE  </w:instrText>
    </w:r>
    <w:r w:rsidR="009A7163" w:rsidRPr="007C1B77">
      <w:rPr>
        <w:sz w:val="32"/>
        <w:szCs w:val="32"/>
      </w:rPr>
      <w:fldChar w:fldCharType="separate"/>
    </w:r>
    <w:r w:rsidR="00AD71BC">
      <w:rPr>
        <w:noProof/>
        <w:sz w:val="32"/>
        <w:szCs w:val="32"/>
      </w:rPr>
      <w:t>2</w:t>
    </w:r>
    <w:r w:rsidR="009A7163" w:rsidRPr="007C1B77">
      <w:rPr>
        <w:sz w:val="32"/>
        <w:szCs w:val="32"/>
      </w:rPr>
      <w:fldChar w:fldCharType="end"/>
    </w:r>
  </w:p>
  <w:p w14:paraId="698E9699" w14:textId="77777777" w:rsidR="009A7163" w:rsidRDefault="009A7163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E5C90"/>
    <w:multiLevelType w:val="hybridMultilevel"/>
    <w:tmpl w:val="6D7A6DCE"/>
    <w:lvl w:ilvl="0" w:tplc="29949156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2005BD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1F437ED3"/>
    <w:multiLevelType w:val="hybridMultilevel"/>
    <w:tmpl w:val="9418C5A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00638E6"/>
    <w:multiLevelType w:val="hybridMultilevel"/>
    <w:tmpl w:val="FB3482A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20A501F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CD46FE6"/>
    <w:multiLevelType w:val="hybridMultilevel"/>
    <w:tmpl w:val="2AAA1E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30572B8"/>
    <w:multiLevelType w:val="multilevel"/>
    <w:tmpl w:val="3E26B2A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F031919"/>
    <w:multiLevelType w:val="hybridMultilevel"/>
    <w:tmpl w:val="2B42F66C"/>
    <w:lvl w:ilvl="0" w:tplc="49ACBFAE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3FC0620C"/>
    <w:multiLevelType w:val="hybridMultilevel"/>
    <w:tmpl w:val="3E26B2A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95B5E2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499C1741"/>
    <w:multiLevelType w:val="hybridMultilevel"/>
    <w:tmpl w:val="8006C3E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EBF1E5D"/>
    <w:multiLevelType w:val="hybridMultilevel"/>
    <w:tmpl w:val="470C2F58"/>
    <w:lvl w:ilvl="0" w:tplc="EFCC014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 w15:restartNumberingAfterBreak="0">
    <w:nsid w:val="61496AAD"/>
    <w:multiLevelType w:val="hybridMultilevel"/>
    <w:tmpl w:val="68DC2898"/>
    <w:lvl w:ilvl="0" w:tplc="0409000F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3" w15:restartNumberingAfterBreak="0">
    <w:nsid w:val="6776661D"/>
    <w:multiLevelType w:val="multilevel"/>
    <w:tmpl w:val="1ADA797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6C7A4CC1"/>
    <w:multiLevelType w:val="hybridMultilevel"/>
    <w:tmpl w:val="C0A8A934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5" w15:restartNumberingAfterBreak="0">
    <w:nsid w:val="6EBB4B25"/>
    <w:multiLevelType w:val="multilevel"/>
    <w:tmpl w:val="85545DD6"/>
    <w:lvl w:ilvl="0">
      <w:start w:val="4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7AB13B47"/>
    <w:multiLevelType w:val="hybridMultilevel"/>
    <w:tmpl w:val="90FA72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 w15:restartNumberingAfterBreak="0">
    <w:nsid w:val="7B1538C9"/>
    <w:multiLevelType w:val="hybridMultilevel"/>
    <w:tmpl w:val="8298663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2009795550">
    <w:abstractNumId w:val="9"/>
  </w:num>
  <w:num w:numId="2" w16cid:durableId="1101796908">
    <w:abstractNumId w:val="4"/>
  </w:num>
  <w:num w:numId="3" w16cid:durableId="746533695">
    <w:abstractNumId w:val="1"/>
  </w:num>
  <w:num w:numId="4" w16cid:durableId="695692346">
    <w:abstractNumId w:val="17"/>
  </w:num>
  <w:num w:numId="5" w16cid:durableId="528760710">
    <w:abstractNumId w:val="11"/>
  </w:num>
  <w:num w:numId="6" w16cid:durableId="316804375">
    <w:abstractNumId w:val="16"/>
  </w:num>
  <w:num w:numId="7" w16cid:durableId="499929419">
    <w:abstractNumId w:val="3"/>
  </w:num>
  <w:num w:numId="8" w16cid:durableId="805195816">
    <w:abstractNumId w:val="12"/>
  </w:num>
  <w:num w:numId="9" w16cid:durableId="768476500">
    <w:abstractNumId w:val="14"/>
  </w:num>
  <w:num w:numId="10" w16cid:durableId="1865556963">
    <w:abstractNumId w:val="2"/>
  </w:num>
  <w:num w:numId="11" w16cid:durableId="1700280587">
    <w:abstractNumId w:val="10"/>
  </w:num>
  <w:num w:numId="12" w16cid:durableId="1286350794">
    <w:abstractNumId w:val="8"/>
  </w:num>
  <w:num w:numId="13" w16cid:durableId="1791392452">
    <w:abstractNumId w:val="6"/>
  </w:num>
  <w:num w:numId="14" w16cid:durableId="1548640319">
    <w:abstractNumId w:val="13"/>
  </w:num>
  <w:num w:numId="15" w16cid:durableId="1826624191">
    <w:abstractNumId w:val="15"/>
  </w:num>
  <w:num w:numId="16" w16cid:durableId="865142665">
    <w:abstractNumId w:val="0"/>
  </w:num>
  <w:num w:numId="17" w16cid:durableId="1996839146">
    <w:abstractNumId w:val="7"/>
  </w:num>
  <w:num w:numId="18" w16cid:durableId="214145857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embedTrueTypeFonts/>
  <w:saveSubsetFont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C1B77"/>
    <w:rsid w:val="00006A1C"/>
    <w:rsid w:val="0002017D"/>
    <w:rsid w:val="000257AF"/>
    <w:rsid w:val="00047390"/>
    <w:rsid w:val="00055D48"/>
    <w:rsid w:val="00063B7E"/>
    <w:rsid w:val="000716E6"/>
    <w:rsid w:val="00072619"/>
    <w:rsid w:val="00074A57"/>
    <w:rsid w:val="00075147"/>
    <w:rsid w:val="00075E56"/>
    <w:rsid w:val="00090E75"/>
    <w:rsid w:val="000B0E85"/>
    <w:rsid w:val="000C0740"/>
    <w:rsid w:val="000D5D01"/>
    <w:rsid w:val="000E5A47"/>
    <w:rsid w:val="000E6845"/>
    <w:rsid w:val="000E6D71"/>
    <w:rsid w:val="000F20EB"/>
    <w:rsid w:val="001027ED"/>
    <w:rsid w:val="00104462"/>
    <w:rsid w:val="0011248A"/>
    <w:rsid w:val="00117E2F"/>
    <w:rsid w:val="00135624"/>
    <w:rsid w:val="00140A87"/>
    <w:rsid w:val="0014735B"/>
    <w:rsid w:val="00154768"/>
    <w:rsid w:val="001569B0"/>
    <w:rsid w:val="00167E37"/>
    <w:rsid w:val="001718DC"/>
    <w:rsid w:val="0018350F"/>
    <w:rsid w:val="001865A5"/>
    <w:rsid w:val="001939D6"/>
    <w:rsid w:val="001A18AE"/>
    <w:rsid w:val="001B286E"/>
    <w:rsid w:val="001B2901"/>
    <w:rsid w:val="001B5A82"/>
    <w:rsid w:val="001E4965"/>
    <w:rsid w:val="001F0565"/>
    <w:rsid w:val="00234454"/>
    <w:rsid w:val="0023751C"/>
    <w:rsid w:val="00281418"/>
    <w:rsid w:val="002907D6"/>
    <w:rsid w:val="00295573"/>
    <w:rsid w:val="002B12C0"/>
    <w:rsid w:val="002C38F9"/>
    <w:rsid w:val="002E0336"/>
    <w:rsid w:val="00303987"/>
    <w:rsid w:val="00305098"/>
    <w:rsid w:val="00321948"/>
    <w:rsid w:val="00335CAE"/>
    <w:rsid w:val="00343089"/>
    <w:rsid w:val="00347295"/>
    <w:rsid w:val="003573C8"/>
    <w:rsid w:val="00362E79"/>
    <w:rsid w:val="00370EEB"/>
    <w:rsid w:val="00380A40"/>
    <w:rsid w:val="00382387"/>
    <w:rsid w:val="003A52DB"/>
    <w:rsid w:val="003B5134"/>
    <w:rsid w:val="003C2BC0"/>
    <w:rsid w:val="003C39C6"/>
    <w:rsid w:val="003D3050"/>
    <w:rsid w:val="003D36C9"/>
    <w:rsid w:val="003E5879"/>
    <w:rsid w:val="003F226C"/>
    <w:rsid w:val="003F6F7F"/>
    <w:rsid w:val="00432B80"/>
    <w:rsid w:val="00434045"/>
    <w:rsid w:val="0044775D"/>
    <w:rsid w:val="00485682"/>
    <w:rsid w:val="004A22B4"/>
    <w:rsid w:val="004C23B8"/>
    <w:rsid w:val="00510534"/>
    <w:rsid w:val="00513FC7"/>
    <w:rsid w:val="00514FA6"/>
    <w:rsid w:val="00515158"/>
    <w:rsid w:val="00517FF2"/>
    <w:rsid w:val="005207C0"/>
    <w:rsid w:val="0052102D"/>
    <w:rsid w:val="00525A33"/>
    <w:rsid w:val="00533C5E"/>
    <w:rsid w:val="00534170"/>
    <w:rsid w:val="00540D71"/>
    <w:rsid w:val="0054490B"/>
    <w:rsid w:val="00571814"/>
    <w:rsid w:val="005910A8"/>
    <w:rsid w:val="005A0807"/>
    <w:rsid w:val="005A5763"/>
    <w:rsid w:val="005B255E"/>
    <w:rsid w:val="005D5F91"/>
    <w:rsid w:val="005D69E4"/>
    <w:rsid w:val="005F3CBF"/>
    <w:rsid w:val="005F667A"/>
    <w:rsid w:val="006111C6"/>
    <w:rsid w:val="00611611"/>
    <w:rsid w:val="00621284"/>
    <w:rsid w:val="006225B3"/>
    <w:rsid w:val="00650D56"/>
    <w:rsid w:val="00653C95"/>
    <w:rsid w:val="00654A53"/>
    <w:rsid w:val="00660BBB"/>
    <w:rsid w:val="006717AE"/>
    <w:rsid w:val="006717F5"/>
    <w:rsid w:val="00684FEF"/>
    <w:rsid w:val="006A16E7"/>
    <w:rsid w:val="006B63B3"/>
    <w:rsid w:val="006B7123"/>
    <w:rsid w:val="006E0863"/>
    <w:rsid w:val="006F0903"/>
    <w:rsid w:val="006F2961"/>
    <w:rsid w:val="00704825"/>
    <w:rsid w:val="0071065A"/>
    <w:rsid w:val="00723184"/>
    <w:rsid w:val="007303F8"/>
    <w:rsid w:val="007310B4"/>
    <w:rsid w:val="00741864"/>
    <w:rsid w:val="00742BCB"/>
    <w:rsid w:val="00756278"/>
    <w:rsid w:val="0077116F"/>
    <w:rsid w:val="00776E60"/>
    <w:rsid w:val="00777F6F"/>
    <w:rsid w:val="00781368"/>
    <w:rsid w:val="007927F5"/>
    <w:rsid w:val="00795ABC"/>
    <w:rsid w:val="007C1B77"/>
    <w:rsid w:val="007C439F"/>
    <w:rsid w:val="007D313B"/>
    <w:rsid w:val="007E04DE"/>
    <w:rsid w:val="007F2DB0"/>
    <w:rsid w:val="007F4C1F"/>
    <w:rsid w:val="007F6DE5"/>
    <w:rsid w:val="0080320A"/>
    <w:rsid w:val="00831CD4"/>
    <w:rsid w:val="00833118"/>
    <w:rsid w:val="00845222"/>
    <w:rsid w:val="008477D3"/>
    <w:rsid w:val="0085265F"/>
    <w:rsid w:val="0086301B"/>
    <w:rsid w:val="00866C32"/>
    <w:rsid w:val="008674AD"/>
    <w:rsid w:val="00870664"/>
    <w:rsid w:val="00873BCB"/>
    <w:rsid w:val="0087652A"/>
    <w:rsid w:val="0088731D"/>
    <w:rsid w:val="008A3264"/>
    <w:rsid w:val="008B2FD3"/>
    <w:rsid w:val="008C3447"/>
    <w:rsid w:val="008C6645"/>
    <w:rsid w:val="008D3715"/>
    <w:rsid w:val="008F3381"/>
    <w:rsid w:val="008F34AF"/>
    <w:rsid w:val="00920296"/>
    <w:rsid w:val="0093033B"/>
    <w:rsid w:val="00930607"/>
    <w:rsid w:val="0093517A"/>
    <w:rsid w:val="009447FD"/>
    <w:rsid w:val="00955363"/>
    <w:rsid w:val="00965A0C"/>
    <w:rsid w:val="00967C60"/>
    <w:rsid w:val="0097096A"/>
    <w:rsid w:val="00983F1A"/>
    <w:rsid w:val="009A7163"/>
    <w:rsid w:val="009B038F"/>
    <w:rsid w:val="009C5820"/>
    <w:rsid w:val="009C7A24"/>
    <w:rsid w:val="009D15CE"/>
    <w:rsid w:val="009D45D0"/>
    <w:rsid w:val="009E7C08"/>
    <w:rsid w:val="009F0B33"/>
    <w:rsid w:val="009F1315"/>
    <w:rsid w:val="00A03539"/>
    <w:rsid w:val="00A03B91"/>
    <w:rsid w:val="00A13D92"/>
    <w:rsid w:val="00A13E88"/>
    <w:rsid w:val="00A20CEE"/>
    <w:rsid w:val="00A26093"/>
    <w:rsid w:val="00A33DF6"/>
    <w:rsid w:val="00A36B63"/>
    <w:rsid w:val="00A60464"/>
    <w:rsid w:val="00A74D2E"/>
    <w:rsid w:val="00A81274"/>
    <w:rsid w:val="00A83609"/>
    <w:rsid w:val="00A86DF6"/>
    <w:rsid w:val="00A96D30"/>
    <w:rsid w:val="00AB7716"/>
    <w:rsid w:val="00AD71BC"/>
    <w:rsid w:val="00AE4D15"/>
    <w:rsid w:val="00AF18EA"/>
    <w:rsid w:val="00B17E74"/>
    <w:rsid w:val="00B21439"/>
    <w:rsid w:val="00B276CD"/>
    <w:rsid w:val="00B42D67"/>
    <w:rsid w:val="00B453C6"/>
    <w:rsid w:val="00B4589D"/>
    <w:rsid w:val="00B82EAD"/>
    <w:rsid w:val="00B8717F"/>
    <w:rsid w:val="00BA5E16"/>
    <w:rsid w:val="00BD6A0D"/>
    <w:rsid w:val="00BE441D"/>
    <w:rsid w:val="00BF4F2A"/>
    <w:rsid w:val="00C1637E"/>
    <w:rsid w:val="00C247FD"/>
    <w:rsid w:val="00C40D45"/>
    <w:rsid w:val="00C420BF"/>
    <w:rsid w:val="00C43EE8"/>
    <w:rsid w:val="00C51699"/>
    <w:rsid w:val="00C535FC"/>
    <w:rsid w:val="00C60D40"/>
    <w:rsid w:val="00C7105C"/>
    <w:rsid w:val="00C81549"/>
    <w:rsid w:val="00C83FD2"/>
    <w:rsid w:val="00C96759"/>
    <w:rsid w:val="00CE46A3"/>
    <w:rsid w:val="00D2208D"/>
    <w:rsid w:val="00D25D78"/>
    <w:rsid w:val="00D45E56"/>
    <w:rsid w:val="00D56113"/>
    <w:rsid w:val="00D579B0"/>
    <w:rsid w:val="00D659DD"/>
    <w:rsid w:val="00D718F5"/>
    <w:rsid w:val="00D72C25"/>
    <w:rsid w:val="00D73D6A"/>
    <w:rsid w:val="00D916C6"/>
    <w:rsid w:val="00DB4FC7"/>
    <w:rsid w:val="00DB6AA7"/>
    <w:rsid w:val="00DC53D8"/>
    <w:rsid w:val="00DD5061"/>
    <w:rsid w:val="00DF1FB8"/>
    <w:rsid w:val="00E06A83"/>
    <w:rsid w:val="00E06E92"/>
    <w:rsid w:val="00E10332"/>
    <w:rsid w:val="00E12909"/>
    <w:rsid w:val="00E22B60"/>
    <w:rsid w:val="00E30083"/>
    <w:rsid w:val="00E46BE5"/>
    <w:rsid w:val="00E61937"/>
    <w:rsid w:val="00E62648"/>
    <w:rsid w:val="00E710B2"/>
    <w:rsid w:val="00E77191"/>
    <w:rsid w:val="00EB1C53"/>
    <w:rsid w:val="00EB5D01"/>
    <w:rsid w:val="00EF4E26"/>
    <w:rsid w:val="00F10DE9"/>
    <w:rsid w:val="00F21948"/>
    <w:rsid w:val="00F33CE2"/>
    <w:rsid w:val="00F369A7"/>
    <w:rsid w:val="00F4459A"/>
    <w:rsid w:val="00F47289"/>
    <w:rsid w:val="00F727FA"/>
    <w:rsid w:val="00F85807"/>
    <w:rsid w:val="00FB0173"/>
    <w:rsid w:val="00FD080B"/>
    <w:rsid w:val="00FE7098"/>
    <w:rsid w:val="00FF6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698E93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2" w:semiHidden="1" w:unhideWhenUsed="1"/>
    <w:lsdException w:name="heading 3" w:semiHidden="1" w:unhideWhenUsed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Plain Text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3751C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link w:val="Heading1Char"/>
    <w:rsid w:val="00660BBB"/>
    <w:pPr>
      <w:keepNext/>
      <w:numPr>
        <w:numId w:val="15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link w:val="Heading2Char"/>
    <w:rsid w:val="00660BBB"/>
    <w:pPr>
      <w:keepNext/>
      <w:numPr>
        <w:ilvl w:val="1"/>
        <w:numId w:val="15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rsid w:val="00660BBB"/>
    <w:pPr>
      <w:keepNext/>
      <w:outlineLvl w:val="2"/>
    </w:pPr>
    <w:rPr>
      <w:rFonts w:cs="Arial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R14">
    <w:name w:val="R_14"/>
    <w:basedOn w:val="Normal"/>
    <w:rsid w:val="00870664"/>
    <w:pPr>
      <w:ind w:left="720"/>
      <w:jc w:val="left"/>
    </w:pPr>
    <w:rPr>
      <w:rFonts w:ascii="Courier New" w:hAnsi="Courier New"/>
      <w:sz w:val="28"/>
      <w:szCs w:val="4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1440"/>
    </w:pPr>
  </w:style>
  <w:style w:type="paragraph" w:styleId="BodyTextIndent2">
    <w:name w:val="Body Text Indent 2"/>
    <w:basedOn w:val="Normal"/>
    <w:pPr>
      <w:ind w:left="720"/>
    </w:pPr>
  </w:style>
  <w:style w:type="paragraph" w:styleId="BodyText">
    <w:name w:val="Body Text"/>
    <w:basedOn w:val="Normal"/>
    <w:pPr>
      <w:autoSpaceDE w:val="0"/>
      <w:autoSpaceDN w:val="0"/>
      <w:adjustRightInd w:val="0"/>
    </w:pPr>
    <w:rPr>
      <w:rFonts w:ascii="Courier New" w:hAnsi="Courier New" w:cs="Courier New"/>
      <w:sz w:val="28"/>
      <w:szCs w:val="16"/>
    </w:rPr>
  </w:style>
  <w:style w:type="character" w:styleId="Hyperlink">
    <w:name w:val="Hyperlink"/>
    <w:rsid w:val="0044775D"/>
    <w:rPr>
      <w:color w:val="0000FF"/>
      <w:u w:val="single"/>
    </w:rPr>
  </w:style>
  <w:style w:type="character" w:styleId="FollowedHyperlink">
    <w:name w:val="FollowedHyperlink"/>
    <w:rsid w:val="0044775D"/>
    <w:rPr>
      <w:color w:val="800080"/>
      <w:u w:val="single"/>
    </w:rPr>
  </w:style>
  <w:style w:type="character" w:styleId="CommentReference">
    <w:name w:val="annotation reference"/>
    <w:semiHidden/>
    <w:rsid w:val="00F33CE2"/>
    <w:rPr>
      <w:sz w:val="16"/>
      <w:szCs w:val="16"/>
    </w:rPr>
  </w:style>
  <w:style w:type="paragraph" w:styleId="CommentText">
    <w:name w:val="annotation text"/>
    <w:basedOn w:val="Normal"/>
    <w:semiHidden/>
    <w:rsid w:val="00F33CE2"/>
    <w:rPr>
      <w:sz w:val="20"/>
    </w:rPr>
  </w:style>
  <w:style w:type="paragraph" w:styleId="CommentSubject">
    <w:name w:val="annotation subject"/>
    <w:basedOn w:val="CommentText"/>
    <w:next w:val="CommentText"/>
    <w:semiHidden/>
    <w:rsid w:val="00F33CE2"/>
    <w:rPr>
      <w:b/>
      <w:bCs/>
    </w:rPr>
  </w:style>
  <w:style w:type="paragraph" w:styleId="BalloonText">
    <w:name w:val="Balloon Text"/>
    <w:basedOn w:val="Normal"/>
    <w:semiHidden/>
    <w:rsid w:val="00F33CE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15158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660BBB"/>
    <w:rPr>
      <w:rFonts w:ascii="Arial" w:hAnsi="Arial" w:cs="Arial"/>
      <w:b/>
      <w:bCs/>
      <w:kern w:val="32"/>
      <w:sz w:val="40"/>
      <w:szCs w:val="32"/>
    </w:rPr>
  </w:style>
  <w:style w:type="character" w:customStyle="1" w:styleId="Heading2Char">
    <w:name w:val="Heading 2 Char"/>
    <w:basedOn w:val="DefaultParagraphFont"/>
    <w:link w:val="Heading2"/>
    <w:rsid w:val="00660BBB"/>
    <w:rPr>
      <w:rFonts w:ascii="Arial" w:hAnsi="Arial" w:cs="Arial"/>
      <w:b/>
      <w:bCs/>
      <w:i/>
      <w:iCs/>
      <w:sz w:val="40"/>
      <w:szCs w:val="28"/>
    </w:rPr>
  </w:style>
  <w:style w:type="character" w:customStyle="1" w:styleId="Heading3Char">
    <w:name w:val="Heading 3 Char"/>
    <w:basedOn w:val="DefaultParagraphFont"/>
    <w:link w:val="Heading3"/>
    <w:rsid w:val="00660BBB"/>
    <w:rPr>
      <w:rFonts w:ascii="Arial" w:hAnsi="Arial" w:cs="Arial"/>
      <w:sz w:val="40"/>
      <w:u w:val="single"/>
    </w:rPr>
  </w:style>
  <w:style w:type="paragraph" w:customStyle="1" w:styleId="where">
    <w:name w:val="where"/>
    <w:basedOn w:val="Normal"/>
    <w:rsid w:val="00660BBB"/>
    <w:pPr>
      <w:ind w:left="1440" w:hanging="720"/>
    </w:pPr>
    <w:rPr>
      <w:rFonts w:ascii="Euclid" w:hAnsi="Euclid" w:cs="Arial"/>
    </w:rPr>
  </w:style>
  <w:style w:type="paragraph" w:customStyle="1" w:styleId="R">
    <w:name w:val="R"/>
    <w:basedOn w:val="Normal"/>
    <w:qFormat/>
    <w:rsid w:val="00660BBB"/>
    <w:pPr>
      <w:ind w:left="576"/>
    </w:pPr>
    <w:rPr>
      <w:rFonts w:ascii="Courier New" w:hAnsi="Courier New" w:cs="Arial"/>
      <w:sz w:val="28"/>
    </w:rPr>
  </w:style>
  <w:style w:type="paragraph" w:styleId="PlainText">
    <w:name w:val="Plain Text"/>
    <w:basedOn w:val="Normal"/>
    <w:link w:val="PlainTextChar"/>
    <w:uiPriority w:val="99"/>
    <w:unhideWhenUsed/>
    <w:rsid w:val="00776E60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76E60"/>
    <w:rPr>
      <w:rFonts w:ascii="Calibri" w:eastAsiaTheme="minorHAnsi" w:hAnsi="Calibri" w:cstheme="minorBidi"/>
      <w:sz w:val="22"/>
      <w:szCs w:val="21"/>
    </w:rPr>
  </w:style>
  <w:style w:type="paragraph" w:styleId="Revision">
    <w:name w:val="Revision"/>
    <w:hidden/>
    <w:uiPriority w:val="99"/>
    <w:semiHidden/>
    <w:rsid w:val="00432B80"/>
    <w:rPr>
      <w:rFonts w:ascii="Arial" w:hAnsi="Arial"/>
      <w:sz w:val="40"/>
    </w:rPr>
  </w:style>
  <w:style w:type="paragraph" w:customStyle="1" w:styleId="R-14">
    <w:name w:val="R-14"/>
    <w:basedOn w:val="Normal"/>
    <w:autoRedefine/>
    <w:qFormat/>
    <w:rsid w:val="001B2901"/>
    <w:pPr>
      <w:ind w:left="1440" w:hanging="720"/>
      <w:jc w:val="left"/>
    </w:pPr>
    <w:rPr>
      <w:rFonts w:ascii="Courier New" w:hAnsi="Courier New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983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e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2</Pages>
  <Words>2544</Words>
  <Characters>14503</Characters>
  <Application>Microsoft Office Word</Application>
  <DocSecurity>0</DocSecurity>
  <Lines>120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13</CharactersWithSpaces>
  <SharedDoc>false</SharedDoc>
  <HLinks>
    <vt:vector size="6" baseType="variant">
      <vt:variant>
        <vt:i4>3604492</vt:i4>
      </vt:variant>
      <vt:variant>
        <vt:i4>144</vt:i4>
      </vt:variant>
      <vt:variant>
        <vt:i4>0</vt:i4>
      </vt:variant>
      <vt:variant>
        <vt:i4>5</vt:i4>
      </vt:variant>
      <vt:variant>
        <vt:lpwstr>http://www.chrisbilder.com/_x000b_stat380/schedule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08-02T03:40:00Z</dcterms:created>
  <dcterms:modified xsi:type="dcterms:W3CDTF">2023-08-28T18:40:00Z</dcterms:modified>
</cp:coreProperties>
</file>